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4668F07" w14:textId="6086EE97" w:rsidR="00255798" w:rsidRDefault="00255798" w:rsidP="00255798">
      <w:pPr>
        <w:tabs>
          <w:tab w:val="left" w:pos="0"/>
          <w:tab w:val="left" w:pos="426"/>
          <w:tab w:val="left" w:pos="851"/>
        </w:tabs>
        <w:rPr>
          <w:rFonts w:ascii="Times New Roman" w:hAnsi="Times New Roman"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52096" behindDoc="0" locked="0" layoutInCell="1" allowOverlap="1" wp14:anchorId="08E8D20C" wp14:editId="7E7CA346">
                <wp:simplePos x="0" y="0"/>
                <wp:positionH relativeFrom="column">
                  <wp:posOffset>247650</wp:posOffset>
                </wp:positionH>
                <wp:positionV relativeFrom="paragraph">
                  <wp:posOffset>1962150</wp:posOffset>
                </wp:positionV>
                <wp:extent cx="4743450" cy="600075"/>
                <wp:effectExtent l="0" t="0" r="0" b="9525"/>
                <wp:wrapNone/>
                <wp:docPr id="217" name="Text Box 2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43450" cy="6000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704392C" w14:textId="219BBC80" w:rsidR="00255798" w:rsidRPr="004C7FAE" w:rsidRDefault="00255798" w:rsidP="00255798">
                            <w:pPr>
                              <w:rPr>
                                <w:b/>
                                <w:bCs/>
                                <w:color w:val="0070C0"/>
                                <w:sz w:val="48"/>
                                <w:szCs w:val="48"/>
                              </w:rPr>
                            </w:pPr>
                            <w:r w:rsidRPr="004C7FAE">
                              <w:rPr>
                                <w:b/>
                                <w:bCs/>
                                <w:color w:val="0070C0"/>
                                <w:sz w:val="48"/>
                                <w:szCs w:val="48"/>
                              </w:rPr>
                              <w:t>Fractions, Decimals and Percentag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8E8D20C" id="_x0000_t202" coordsize="21600,21600" o:spt="202" path="m,l,21600r21600,l21600,xe">
                <v:stroke joinstyle="miter"/>
                <v:path gradientshapeok="t" o:connecttype="rect"/>
              </v:shapetype>
              <v:shape id="Text Box 217" o:spid="_x0000_s1026" type="#_x0000_t202" style="position:absolute;margin-left:19.5pt;margin-top:154.5pt;width:373.5pt;height:47.25pt;z-index:25165209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" stroked="f">
                <v:textbox>
                  <w:txbxContent>
                    <w:p w14:paraId="1704392C" w14:textId="219BBC80" w:rsidR="00255798" w:rsidRPr="004C7FAE" w:rsidRDefault="00255798" w:rsidP="00255798">
                      <w:pPr>
                        <w:rPr>
                          <w:b/>
                          <w:bCs/>
                          <w:color w:val="0070C0"/>
                          <w:sz w:val="48"/>
                          <w:szCs w:val="48"/>
                        </w:rPr>
                      </w:pPr>
                      <w:r w:rsidRPr="004C7FAE">
                        <w:rPr>
                          <w:b/>
                          <w:bCs/>
                          <w:color w:val="0070C0"/>
                          <w:sz w:val="48"/>
                          <w:szCs w:val="48"/>
                        </w:rPr>
                        <w:t>Fractions, Decimals and Percentage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inline distT="0" distB="0" distL="0" distR="0" wp14:anchorId="4C5FEC97" wp14:editId="0E90B456">
            <wp:extent cx="5276850" cy="3981450"/>
            <wp:effectExtent l="0" t="0" r="0" b="0"/>
            <wp:docPr id="1" name="Picture 1" descr="A screenshot of a cell pho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A screenshot of a cell phon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0" cy="398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89B3C4" w14:textId="77777777" w:rsidR="00255798" w:rsidRDefault="00255798" w:rsidP="00255798">
      <w:pPr>
        <w:tabs>
          <w:tab w:val="left" w:pos="0"/>
          <w:tab w:val="left" w:pos="426"/>
          <w:tab w:val="left" w:pos="851"/>
        </w:tabs>
        <w:spacing w:line="360" w:lineRule="auto"/>
        <w:rPr>
          <w:rFonts w:ascii="Arial" w:hAnsi="Arial" w:cs="Arial"/>
          <w:b/>
        </w:rPr>
      </w:pPr>
      <w:r>
        <w:rPr>
          <w:rFonts w:ascii="Arial" w:hAnsi="Arial" w:cs="Arial"/>
          <w:b/>
        </w:rPr>
        <w:t>Instructions</w:t>
      </w:r>
    </w:p>
    <w:p w14:paraId="56C25732" w14:textId="5E4F6FA8" w:rsidR="00255798" w:rsidRDefault="00255798" w:rsidP="00255798">
      <w:pPr>
        <w:pStyle w:val="MediumGrid1-Accent22"/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noProof/>
        </w:rPr>
        <w:drawing>
          <wp:anchor distT="0" distB="0" distL="114300" distR="114300" simplePos="0" relativeHeight="251655168" behindDoc="0" locked="0" layoutInCell="1" allowOverlap="1" wp14:anchorId="66CED453" wp14:editId="6062FD1D">
            <wp:simplePos x="0" y="0"/>
            <wp:positionH relativeFrom="column">
              <wp:posOffset>6145530</wp:posOffset>
            </wp:positionH>
            <wp:positionV relativeFrom="paragraph">
              <wp:posOffset>5680075</wp:posOffset>
            </wp:positionV>
            <wp:extent cx="723900" cy="1097280"/>
            <wp:effectExtent l="0" t="0" r="0" b="762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0972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</w:rPr>
        <w:t xml:space="preserve">Use </w:t>
      </w:r>
      <w:r>
        <w:rPr>
          <w:rFonts w:ascii="Arial" w:hAnsi="Arial" w:cs="Arial"/>
          <w:b/>
        </w:rPr>
        <w:t>black</w:t>
      </w:r>
      <w:r>
        <w:rPr>
          <w:rFonts w:ascii="Arial" w:hAnsi="Arial" w:cs="Arial"/>
        </w:rPr>
        <w:t xml:space="preserve"> ink or ball-point pen.</w:t>
      </w:r>
    </w:p>
    <w:p w14:paraId="7897EFB4" w14:textId="39295BF6" w:rsidR="00255798" w:rsidRDefault="00255798" w:rsidP="00255798">
      <w:pPr>
        <w:pStyle w:val="MediumGrid1-Accent22"/>
        <w:numPr>
          <w:ilvl w:val="1"/>
          <w:numId w:val="2"/>
        </w:numPr>
        <w:tabs>
          <w:tab w:val="left" w:pos="0"/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noProof/>
        </w:rPr>
        <w:drawing>
          <wp:anchor distT="0" distB="0" distL="114300" distR="114300" simplePos="0" relativeHeight="251657216" behindDoc="0" locked="0" layoutInCell="1" allowOverlap="1" wp14:anchorId="27B4564F" wp14:editId="50953260">
            <wp:simplePos x="0" y="0"/>
            <wp:positionH relativeFrom="column">
              <wp:posOffset>6145530</wp:posOffset>
            </wp:positionH>
            <wp:positionV relativeFrom="paragraph">
              <wp:posOffset>5680075</wp:posOffset>
            </wp:positionV>
            <wp:extent cx="723900" cy="1097280"/>
            <wp:effectExtent l="0" t="0" r="0" b="762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0972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  <w:b/>
        </w:rPr>
        <w:t>Fill in the boxes</w:t>
      </w:r>
      <w:r>
        <w:rPr>
          <w:rFonts w:ascii="Arial" w:hAnsi="Arial" w:cs="Arial"/>
        </w:rPr>
        <w:t xml:space="preserve"> at the top of this page with your name,</w:t>
      </w:r>
      <w:r>
        <w:rPr>
          <w:rFonts w:ascii="Arial" w:hAnsi="Arial" w:cs="Arial"/>
        </w:rPr>
        <w:br/>
        <w:t>centre number and candidate number.</w:t>
      </w:r>
    </w:p>
    <w:p w14:paraId="77D3C4B9" w14:textId="77777777" w:rsidR="00255798" w:rsidRDefault="00255798" w:rsidP="00255798">
      <w:pPr>
        <w:pStyle w:val="MediumGrid1-Accent22"/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 xml:space="preserve">Answer </w:t>
      </w:r>
      <w:r>
        <w:rPr>
          <w:rFonts w:ascii="Arial" w:hAnsi="Arial" w:cs="Arial"/>
          <w:b/>
        </w:rPr>
        <w:t>all</w:t>
      </w:r>
      <w:r>
        <w:rPr>
          <w:rFonts w:ascii="Arial" w:hAnsi="Arial" w:cs="Arial"/>
        </w:rPr>
        <w:t xml:space="preserve"> questions.</w:t>
      </w:r>
    </w:p>
    <w:p w14:paraId="122EE29F" w14:textId="77777777" w:rsidR="00255798" w:rsidRDefault="00255798" w:rsidP="00255798">
      <w:pPr>
        <w:pStyle w:val="MediumGrid1-Accent22"/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>Answer the questions in the spaces provided</w:t>
      </w:r>
      <w:r>
        <w:rPr>
          <w:rFonts w:ascii="Arial" w:hAnsi="Arial" w:cs="Arial"/>
        </w:rPr>
        <w:br/>
      </w:r>
      <w:r>
        <w:rPr>
          <w:rFonts w:ascii="Arial" w:hAnsi="Arial" w:cs="Arial"/>
          <w:i/>
        </w:rPr>
        <w:t>– there may be more space than you need.</w:t>
      </w:r>
    </w:p>
    <w:p w14:paraId="2BB8B984" w14:textId="77777777" w:rsidR="00255798" w:rsidRDefault="00255798" w:rsidP="00255798">
      <w:pPr>
        <w:pStyle w:val="MediumGrid1-Accent22"/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 xml:space="preserve">You must </w:t>
      </w:r>
      <w:r>
        <w:rPr>
          <w:rFonts w:ascii="Arial" w:hAnsi="Arial" w:cs="Arial"/>
          <w:b/>
        </w:rPr>
        <w:t>show all your working.</w:t>
      </w:r>
    </w:p>
    <w:p w14:paraId="68B1C8EE" w14:textId="77777777" w:rsidR="00255798" w:rsidRDefault="00255798" w:rsidP="00255798">
      <w:pPr>
        <w:numPr>
          <w:ilvl w:val="0"/>
          <w:numId w:val="1"/>
        </w:numPr>
        <w:tabs>
          <w:tab w:val="left" w:pos="426"/>
          <w:tab w:val="left" w:pos="851"/>
        </w:tabs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 xml:space="preserve">Diagrams are </w:t>
      </w:r>
      <w:r>
        <w:rPr>
          <w:rFonts w:ascii="Arial" w:hAnsi="Arial" w:cs="Arial"/>
          <w:b/>
        </w:rPr>
        <w:t>NOT</w:t>
      </w:r>
      <w:r>
        <w:rPr>
          <w:rFonts w:ascii="Arial" w:hAnsi="Arial" w:cs="Arial"/>
        </w:rPr>
        <w:t xml:space="preserve"> accurately drawn, unless otherwise indicated. </w:t>
      </w:r>
    </w:p>
    <w:p w14:paraId="07763359" w14:textId="77777777" w:rsidR="00255798" w:rsidRDefault="00255798" w:rsidP="00255798">
      <w:pPr>
        <w:numPr>
          <w:ilvl w:val="0"/>
          <w:numId w:val="1"/>
        </w:numPr>
        <w:tabs>
          <w:tab w:val="left" w:pos="0"/>
          <w:tab w:val="left" w:pos="426"/>
          <w:tab w:val="left" w:pos="851"/>
        </w:tabs>
        <w:ind w:left="0" w:firstLine="0"/>
        <w:rPr>
          <w:rFonts w:ascii="Arial" w:hAnsi="Arial" w:cs="Arial"/>
          <w:b/>
        </w:rPr>
      </w:pPr>
      <w:r>
        <w:rPr>
          <w:rFonts w:ascii="Arial" w:hAnsi="Arial" w:cs="Arial"/>
        </w:rPr>
        <w:t xml:space="preserve">If your calculator does not have a </w:t>
      </w:r>
      <w:r>
        <w:rPr>
          <w:rFonts w:ascii="Times New Roman" w:hAnsi="Times New Roman"/>
          <w:i/>
        </w:rPr>
        <w:t>π</w:t>
      </w:r>
      <w:r>
        <w:rPr>
          <w:rFonts w:ascii="Arial" w:hAnsi="Arial" w:cs="Arial"/>
        </w:rPr>
        <w:t xml:space="preserve"> button, take the value of </w:t>
      </w:r>
      <w:r>
        <w:rPr>
          <w:rFonts w:ascii="Times New Roman" w:hAnsi="Times New Roman"/>
          <w:i/>
          <w:sz w:val="32"/>
          <w:szCs w:val="32"/>
        </w:rPr>
        <w:t>π</w:t>
      </w:r>
      <w:r>
        <w:rPr>
          <w:rFonts w:ascii="Arial" w:hAnsi="Arial" w:cs="Arial"/>
        </w:rPr>
        <w:t xml:space="preserve"> to be</w:t>
      </w:r>
      <w:r>
        <w:rPr>
          <w:rFonts w:ascii="Arial" w:hAnsi="Arial" w:cs="Arial"/>
          <w:b/>
        </w:rPr>
        <w:t xml:space="preserve"> </w:t>
      </w:r>
      <w:r>
        <w:rPr>
          <w:rFonts w:ascii="Arial" w:hAnsi="Arial" w:cs="Arial"/>
        </w:rPr>
        <w:t xml:space="preserve">3.142 </w:t>
      </w:r>
    </w:p>
    <w:p w14:paraId="5C9C8B7D" w14:textId="77777777" w:rsidR="00255798" w:rsidRDefault="00255798" w:rsidP="00255798">
      <w:pPr>
        <w:tabs>
          <w:tab w:val="left" w:pos="0"/>
          <w:tab w:val="left" w:pos="426"/>
          <w:tab w:val="left" w:pos="851"/>
        </w:tabs>
        <w:ind w:firstLine="425"/>
        <w:rPr>
          <w:rFonts w:ascii="Arial" w:hAnsi="Arial" w:cs="Arial"/>
        </w:rPr>
      </w:pPr>
      <w:r>
        <w:rPr>
          <w:rFonts w:ascii="Arial" w:hAnsi="Arial" w:cs="Arial"/>
        </w:rPr>
        <w:t>unless the question instructs otherwise.</w:t>
      </w:r>
    </w:p>
    <w:p w14:paraId="7CA0100D" w14:textId="77777777" w:rsidR="00255798" w:rsidRDefault="00255798" w:rsidP="00255798">
      <w:pPr>
        <w:tabs>
          <w:tab w:val="left" w:pos="0"/>
          <w:tab w:val="left" w:pos="426"/>
          <w:tab w:val="left" w:pos="851"/>
        </w:tabs>
        <w:ind w:firstLine="425"/>
        <w:rPr>
          <w:rFonts w:ascii="Arial" w:hAnsi="Arial" w:cs="Arial"/>
          <w:b/>
        </w:rPr>
      </w:pPr>
    </w:p>
    <w:p w14:paraId="2394B42B" w14:textId="77777777" w:rsidR="00255798" w:rsidRDefault="00255798" w:rsidP="00255798">
      <w:pPr>
        <w:pStyle w:val="MediumGrid1-Accent22"/>
        <w:tabs>
          <w:tab w:val="left" w:pos="426"/>
          <w:tab w:val="left" w:pos="851"/>
        </w:tabs>
        <w:spacing w:after="0" w:line="360" w:lineRule="auto"/>
        <w:ind w:left="0"/>
        <w:rPr>
          <w:rFonts w:ascii="Arial" w:hAnsi="Arial" w:cs="Arial"/>
          <w:b/>
        </w:rPr>
      </w:pPr>
      <w:r>
        <w:rPr>
          <w:rFonts w:ascii="Arial" w:hAnsi="Arial" w:cs="Arial"/>
          <w:b/>
        </w:rPr>
        <w:t>Information</w:t>
      </w:r>
    </w:p>
    <w:p w14:paraId="1AD08966" w14:textId="15718E7A" w:rsidR="00255798" w:rsidRDefault="00255798" w:rsidP="00255798">
      <w:pPr>
        <w:pStyle w:val="ColorfulList-Accent11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 xml:space="preserve">The total mark for this paper is </w:t>
      </w:r>
      <w:r w:rsidR="007D1556" w:rsidRPr="007D1556">
        <w:rPr>
          <w:rFonts w:ascii="Arial" w:hAnsi="Arial" w:cs="Arial"/>
          <w:b/>
          <w:bCs/>
        </w:rPr>
        <w:t>27</w:t>
      </w:r>
      <w:r>
        <w:rPr>
          <w:rFonts w:ascii="Arial" w:hAnsi="Arial" w:cs="Arial"/>
        </w:rPr>
        <w:t xml:space="preserve">. There are </w:t>
      </w:r>
      <w:r w:rsidR="007D1556">
        <w:rPr>
          <w:rFonts w:ascii="Arial" w:hAnsi="Arial" w:cs="Arial"/>
          <w:b/>
        </w:rPr>
        <w:t>27</w:t>
      </w:r>
      <w:r>
        <w:rPr>
          <w:rFonts w:ascii="Arial" w:hAnsi="Arial" w:cs="Arial"/>
        </w:rPr>
        <w:t xml:space="preserve"> questions.</w:t>
      </w:r>
    </w:p>
    <w:p w14:paraId="4D33D53C" w14:textId="77777777" w:rsidR="00255798" w:rsidRDefault="00255798" w:rsidP="00255798">
      <w:pPr>
        <w:pStyle w:val="ColorfulList-Accent11"/>
        <w:numPr>
          <w:ilvl w:val="0"/>
          <w:numId w:val="3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>Questions have been arranged in an ascending order of mean difficulty, as found by all students in the June 2017–November 2019 examinations.</w:t>
      </w:r>
    </w:p>
    <w:p w14:paraId="58884E10" w14:textId="77777777" w:rsidR="00255798" w:rsidRDefault="00255798" w:rsidP="00255798">
      <w:pPr>
        <w:pStyle w:val="MediumGrid1-Accent22"/>
        <w:numPr>
          <w:ilvl w:val="0"/>
          <w:numId w:val="3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 xml:space="preserve">The marks for </w:t>
      </w:r>
      <w:r>
        <w:rPr>
          <w:rFonts w:ascii="Arial" w:hAnsi="Arial" w:cs="Arial"/>
          <w:b/>
        </w:rPr>
        <w:t>each</w:t>
      </w:r>
      <w:r>
        <w:rPr>
          <w:rFonts w:ascii="Arial" w:hAnsi="Arial" w:cs="Arial"/>
        </w:rPr>
        <w:t xml:space="preserve"> question are shown in brackets</w:t>
      </w:r>
      <w:r>
        <w:rPr>
          <w:rFonts w:ascii="Arial" w:hAnsi="Arial" w:cs="Arial"/>
        </w:rPr>
        <w:br/>
      </w:r>
      <w:r>
        <w:rPr>
          <w:rFonts w:ascii="Arial" w:hAnsi="Arial" w:cs="Arial"/>
          <w:i/>
        </w:rPr>
        <w:t>– use this as a guide as to how much time to spend on each question.</w:t>
      </w:r>
    </w:p>
    <w:p w14:paraId="0027B1E7" w14:textId="77777777" w:rsidR="00255798" w:rsidRDefault="00255798" w:rsidP="00255798">
      <w:pPr>
        <w:pStyle w:val="MediumGrid1-Accent22"/>
        <w:tabs>
          <w:tab w:val="left" w:pos="426"/>
          <w:tab w:val="left" w:pos="851"/>
        </w:tabs>
        <w:spacing w:after="0" w:line="240" w:lineRule="auto"/>
        <w:ind w:left="426"/>
        <w:rPr>
          <w:rFonts w:ascii="Arial" w:hAnsi="Arial" w:cs="Arial"/>
        </w:rPr>
      </w:pPr>
    </w:p>
    <w:p w14:paraId="0DE0A896" w14:textId="77777777" w:rsidR="00255798" w:rsidRDefault="00255798" w:rsidP="00255798">
      <w:pPr>
        <w:tabs>
          <w:tab w:val="left" w:pos="0"/>
          <w:tab w:val="left" w:pos="426"/>
          <w:tab w:val="left" w:pos="851"/>
        </w:tabs>
        <w:spacing w:line="360" w:lineRule="auto"/>
        <w:rPr>
          <w:rFonts w:ascii="Arial" w:hAnsi="Arial" w:cs="Arial"/>
          <w:b/>
        </w:rPr>
      </w:pPr>
      <w:r>
        <w:rPr>
          <w:rFonts w:ascii="Arial" w:hAnsi="Arial" w:cs="Arial"/>
          <w:b/>
        </w:rPr>
        <w:t>Advice</w:t>
      </w:r>
    </w:p>
    <w:p w14:paraId="7EB048C6" w14:textId="77777777" w:rsidR="00255798" w:rsidRDefault="00255798" w:rsidP="00255798">
      <w:pPr>
        <w:pStyle w:val="MediumGrid1-Accent22"/>
        <w:numPr>
          <w:ilvl w:val="0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>Read each question carefully before you start to answer it.</w:t>
      </w:r>
    </w:p>
    <w:p w14:paraId="4BE4CAAC" w14:textId="77777777" w:rsidR="00255798" w:rsidRDefault="00255798" w:rsidP="00255798">
      <w:pPr>
        <w:pStyle w:val="MediumGrid1-Accent22"/>
        <w:numPr>
          <w:ilvl w:val="0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>Keep an eye on the time.</w:t>
      </w:r>
    </w:p>
    <w:p w14:paraId="2340065F" w14:textId="77777777" w:rsidR="00255798" w:rsidRDefault="00255798" w:rsidP="00255798">
      <w:pPr>
        <w:pStyle w:val="MediumGrid1-Accent22"/>
        <w:numPr>
          <w:ilvl w:val="0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>Try to answer every question.</w:t>
      </w:r>
    </w:p>
    <w:p w14:paraId="6A4134D7" w14:textId="77777777" w:rsidR="00255798" w:rsidRDefault="00255798" w:rsidP="00255798">
      <w:pPr>
        <w:pStyle w:val="MediumGrid1-Accent22"/>
        <w:numPr>
          <w:ilvl w:val="0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Arial" w:hAnsi="Arial" w:cs="Arial"/>
        </w:rPr>
        <w:t>Check your answers if you have time at the end.</w:t>
      </w:r>
      <w:r>
        <w:rPr>
          <w:rFonts w:ascii="Times New Roman" w:hAnsi="Times New Roman"/>
          <w:b/>
          <w:bCs/>
          <w:color w:val="000000"/>
          <w:sz w:val="24"/>
          <w:szCs w:val="24"/>
        </w:rPr>
        <w:br w:type="page"/>
      </w:r>
    </w:p>
    <w:p w14:paraId="095D4337" w14:textId="32938A1E" w:rsidR="00CF67B8" w:rsidRPr="00FD66E9" w:rsidRDefault="00A473A2" w:rsidP="00CF67B8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lastRenderedPageBreak/>
        <w:t>1</w:t>
      </w:r>
      <w:r w:rsidR="00CF67B8" w:rsidRPr="00FD66E9">
        <w:rPr>
          <w:rFonts w:ascii="Times New Roman" w:hAnsi="Times New Roman"/>
          <w:b/>
          <w:bCs/>
          <w:sz w:val="24"/>
          <w:szCs w:val="24"/>
        </w:rPr>
        <w:tab/>
      </w:r>
      <w:r w:rsidR="00CF67B8" w:rsidRPr="00FD66E9">
        <w:rPr>
          <w:rFonts w:ascii="Times New Roman" w:hAnsi="Times New Roman"/>
          <w:sz w:val="24"/>
          <w:szCs w:val="24"/>
        </w:rPr>
        <w:t>Write 0.23 as a percentage.</w:t>
      </w:r>
    </w:p>
    <w:p w14:paraId="59E84502" w14:textId="77777777" w:rsidR="00CF67B8" w:rsidRDefault="00CF67B8" w:rsidP="00CF67B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3EAC4820" w14:textId="77777777" w:rsidR="00CF67B8" w:rsidRDefault="00CF67B8" w:rsidP="00CF67B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7257CAC4" w14:textId="77777777" w:rsidR="00CF67B8" w:rsidRDefault="00CF67B8" w:rsidP="00CF67B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D0AA48F" w14:textId="77777777" w:rsidR="00CF67B8" w:rsidRDefault="00CF67B8" w:rsidP="00CF67B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C57D666" w14:textId="77777777" w:rsidR="00CF67B8" w:rsidRPr="00FD66E9" w:rsidRDefault="00CF67B8" w:rsidP="00CF67B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</w:t>
      </w:r>
      <w:r w:rsidRPr="00FD66E9">
        <w:rPr>
          <w:rFonts w:ascii="Times New Roman" w:hAnsi="Times New Roman"/>
          <w:sz w:val="24"/>
          <w:szCs w:val="24"/>
        </w:rPr>
        <w:t>.......</w:t>
      </w:r>
      <w:r>
        <w:rPr>
          <w:rFonts w:ascii="Times New Roman" w:hAnsi="Times New Roman"/>
          <w:sz w:val="24"/>
          <w:szCs w:val="24"/>
        </w:rPr>
        <w:t xml:space="preserve"> %</w:t>
      </w:r>
    </w:p>
    <w:p w14:paraId="20C8AF5E" w14:textId="1CF48E30" w:rsidR="00CF67B8" w:rsidRPr="00FD66E9" w:rsidRDefault="00CF67B8" w:rsidP="00CF67B8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803D5B">
        <w:rPr>
          <w:rFonts w:ascii="Times New Roman" w:hAnsi="Times New Roman"/>
          <w:b/>
          <w:bCs/>
          <w:sz w:val="24"/>
          <w:szCs w:val="24"/>
        </w:rPr>
        <w:t>(</w:t>
      </w:r>
      <w:r w:rsidRPr="00FD66E9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 w:rsidR="00A473A2">
        <w:rPr>
          <w:rFonts w:ascii="Times New Roman" w:hAnsi="Times New Roman"/>
          <w:b/>
          <w:bCs/>
          <w:sz w:val="24"/>
          <w:szCs w:val="24"/>
        </w:rPr>
        <w:t>1</w:t>
      </w:r>
      <w:r w:rsidRPr="00FD66E9">
        <w:rPr>
          <w:rFonts w:ascii="Times New Roman" w:hAnsi="Times New Roman"/>
          <w:b/>
          <w:bCs/>
          <w:sz w:val="24"/>
          <w:szCs w:val="24"/>
        </w:rPr>
        <w:t xml:space="preserve"> is 1 mark</w:t>
      </w:r>
      <w:r w:rsidRPr="00803D5B">
        <w:rPr>
          <w:rFonts w:ascii="Times New Roman" w:hAnsi="Times New Roman"/>
          <w:b/>
          <w:bCs/>
          <w:sz w:val="24"/>
          <w:szCs w:val="24"/>
        </w:rPr>
        <w:t>)</w:t>
      </w:r>
    </w:p>
    <w:p w14:paraId="4DFC7859" w14:textId="57601984" w:rsidR="00CF67B8" w:rsidRDefault="000A4E61" w:rsidP="00C80158">
      <w:pPr>
        <w:autoSpaceDE w:val="0"/>
        <w:autoSpaceDN w:val="0"/>
        <w:adjustRightInd w:val="0"/>
        <w:ind w:left="-142"/>
        <w:rPr>
          <w:rFonts w:ascii="Times New Roman" w:hAnsi="Times New Roman"/>
          <w:color w:val="FF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w:drawing>
          <wp:anchor distT="0" distB="0" distL="114300" distR="114300" simplePos="0" relativeHeight="251651072" behindDoc="0" locked="0" layoutInCell="1" allowOverlap="1" wp14:anchorId="14CD69AB" wp14:editId="06BA7BD9">
            <wp:simplePos x="0" y="0"/>
            <wp:positionH relativeFrom="column">
              <wp:posOffset>-720762</wp:posOffset>
            </wp:positionH>
            <wp:positionV relativeFrom="paragraph">
              <wp:posOffset>220794</wp:posOffset>
            </wp:positionV>
            <wp:extent cx="266400" cy="475200"/>
            <wp:effectExtent l="0" t="0" r="635" b="127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400" cy="475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F67B8" w:rsidRPr="00FD66E9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69A1C7F2" w14:textId="77777777" w:rsidR="00CF67B8" w:rsidRDefault="00CF67B8" w:rsidP="00CF67B8">
      <w:pPr>
        <w:autoSpaceDE w:val="0"/>
        <w:autoSpaceDN w:val="0"/>
        <w:adjustRightInd w:val="0"/>
        <w:ind w:left="-567"/>
        <w:rPr>
          <w:rFonts w:ascii="Times New Roman" w:hAnsi="Times New Roman"/>
          <w:color w:val="FF0000"/>
          <w:sz w:val="24"/>
          <w:szCs w:val="24"/>
          <w:lang w:eastAsia="en-GB"/>
        </w:rPr>
      </w:pPr>
    </w:p>
    <w:p w14:paraId="79EE5D5A" w14:textId="4C1EDF0F" w:rsidR="00CF67B8" w:rsidRPr="00F56579" w:rsidRDefault="00CF67B8" w:rsidP="00CF67B8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F56579">
        <w:rPr>
          <w:rFonts w:ascii="Times New Roman" w:hAnsi="Times New Roman"/>
          <w:sz w:val="24"/>
          <w:szCs w:val="24"/>
          <w:lang w:eastAsia="en-GB"/>
        </w:rPr>
        <w:t>Write 0.73 as a percentage.</w:t>
      </w:r>
    </w:p>
    <w:p w14:paraId="4880368A" w14:textId="77777777" w:rsidR="00CF67B8" w:rsidRDefault="00CF67B8" w:rsidP="00CF67B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9B914E3" w14:textId="77777777" w:rsidR="00CF67B8" w:rsidRDefault="00CF67B8" w:rsidP="00CF67B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C63309D" w14:textId="77777777" w:rsidR="00CF67B8" w:rsidRDefault="00CF67B8" w:rsidP="00CF67B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44CE376" w14:textId="77777777" w:rsidR="00CF67B8" w:rsidRDefault="00CF67B8" w:rsidP="00CF67B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4BED2F9" w14:textId="77777777" w:rsidR="00CF67B8" w:rsidRPr="00F56579" w:rsidRDefault="00CF67B8" w:rsidP="00CF67B8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....................................................... %</w:t>
      </w:r>
    </w:p>
    <w:p w14:paraId="07B081A3" w14:textId="77777777" w:rsidR="00CF67B8" w:rsidRPr="00F56579" w:rsidRDefault="00CF67B8" w:rsidP="00CF67B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(Total for Question 2 is 1 mark)</w:t>
      </w:r>
    </w:p>
    <w:p w14:paraId="196A0244" w14:textId="77777777" w:rsidR="00CF67B8" w:rsidRPr="00F56579" w:rsidRDefault="00CF67B8" w:rsidP="00CF67B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19585067" w14:textId="77777777" w:rsidR="00C80158" w:rsidRDefault="00C80158" w:rsidP="00105DC1">
      <w:pPr>
        <w:tabs>
          <w:tab w:val="left" w:pos="0"/>
          <w:tab w:val="left" w:pos="425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3D959A3" w14:textId="24C023DC" w:rsidR="00C80158" w:rsidRDefault="0088605C" w:rsidP="00C80158">
      <w:pPr>
        <w:autoSpaceDE w:val="0"/>
        <w:autoSpaceDN w:val="0"/>
        <w:adjustRightInd w:val="0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3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C80158" w:rsidRPr="00A55C64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C80158" w:rsidRPr="00A55C64">
        <w:rPr>
          <w:rFonts w:ascii="Times New Roman" w:hAnsi="Times New Roman"/>
          <w:color w:val="000000"/>
          <w:sz w:val="24"/>
          <w:szCs w:val="24"/>
          <w:lang w:eastAsia="en-GB"/>
        </w:rPr>
        <w:t xml:space="preserve">Write </w:t>
      </w:r>
      <w:r w:rsidR="00C80158" w:rsidRPr="00A55C64">
        <w:rPr>
          <w:rFonts w:ascii="Times New Roman" w:hAnsi="Times New Roman"/>
          <w:color w:val="000000"/>
          <w:position w:val="-24"/>
          <w:sz w:val="24"/>
          <w:szCs w:val="24"/>
          <w:lang w:eastAsia="en-GB"/>
        </w:rPr>
        <w:object w:dxaOrig="340" w:dyaOrig="660" w14:anchorId="62D8023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33pt" o:ole="">
            <v:imagedata r:id="rId10" o:title=""/>
          </v:shape>
          <o:OLEObject Type="Embed" ProgID="Equation.DSMT4" ShapeID="_x0000_i1025" DrawAspect="Content" ObjectID="_1659771619" r:id="rId11"/>
        </w:object>
      </w:r>
      <w:r w:rsidR="00C80158" w:rsidRPr="00A55C64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as a decimal.</w:t>
      </w:r>
    </w:p>
    <w:p w14:paraId="14508667" w14:textId="77777777" w:rsidR="00C80158" w:rsidRDefault="00C80158" w:rsidP="00C80158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7040DC21" w14:textId="77777777" w:rsidR="00C80158" w:rsidRPr="00946185" w:rsidRDefault="00C80158" w:rsidP="00C8015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</w:p>
    <w:p w14:paraId="0349DF78" w14:textId="5DEC5C99" w:rsidR="00C80158" w:rsidRPr="00946185" w:rsidRDefault="00C80158" w:rsidP="00C80158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 w:rsidR="009B121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3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1 mark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14:paraId="42A94502" w14:textId="77777777" w:rsidR="00C80158" w:rsidRDefault="00C80158" w:rsidP="00C80158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</w:t>
      </w:r>
    </w:p>
    <w:p w14:paraId="30A18496" w14:textId="77777777" w:rsidR="00C80158" w:rsidRDefault="00C80158" w:rsidP="00C80158">
      <w:pPr>
        <w:tabs>
          <w:tab w:val="left" w:pos="0"/>
          <w:tab w:val="left" w:pos="425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31C2B07" w14:textId="5499F038" w:rsidR="00105DC1" w:rsidRPr="003D6F25" w:rsidRDefault="00A473A2" w:rsidP="00C80158">
      <w:pPr>
        <w:tabs>
          <w:tab w:val="left" w:pos="0"/>
          <w:tab w:val="left" w:pos="425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  <w:r w:rsidR="00105DC1" w:rsidRPr="00A255B8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105DC1" w:rsidRPr="003D6F25">
        <w:rPr>
          <w:rFonts w:ascii="Times New Roman" w:hAnsi="Times New Roman"/>
          <w:sz w:val="24"/>
          <w:szCs w:val="24"/>
          <w:lang w:eastAsia="en-GB"/>
        </w:rPr>
        <w:t>Write 0.31 as a fraction.</w:t>
      </w:r>
    </w:p>
    <w:p w14:paraId="1AABA90D" w14:textId="77777777" w:rsidR="00105DC1" w:rsidRDefault="00105DC1" w:rsidP="00105DC1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68114CA" w14:textId="77777777" w:rsidR="00105DC1" w:rsidRDefault="00105DC1" w:rsidP="00105DC1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10764A5" w14:textId="77777777" w:rsidR="00105DC1" w:rsidRPr="003D6F25" w:rsidRDefault="00105DC1" w:rsidP="00105DC1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</w:t>
      </w:r>
      <w:r w:rsidRPr="003D6F25">
        <w:rPr>
          <w:rFonts w:ascii="Times New Roman" w:hAnsi="Times New Roman"/>
          <w:sz w:val="24"/>
          <w:szCs w:val="24"/>
          <w:lang w:eastAsia="en-GB"/>
        </w:rPr>
        <w:t>...........</w:t>
      </w:r>
    </w:p>
    <w:p w14:paraId="641E516E" w14:textId="01BDB03A" w:rsidR="00105DC1" w:rsidRPr="00F56579" w:rsidRDefault="00105DC1" w:rsidP="00105DC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A473A2"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1 mark)</w:t>
      </w:r>
    </w:p>
    <w:p w14:paraId="7A26CC8A" w14:textId="77777777" w:rsidR="00105DC1" w:rsidRPr="00F56579" w:rsidRDefault="00105DC1" w:rsidP="00105DC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257EBAE8" w14:textId="77777777" w:rsidR="00045091" w:rsidRDefault="00045091" w:rsidP="00054F16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D18A100" w14:textId="3D622664" w:rsidR="00054F16" w:rsidRPr="00A55C64" w:rsidRDefault="00054F16" w:rsidP="00054F16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  <w:r w:rsidRPr="00A55C64">
        <w:rPr>
          <w:rFonts w:ascii="Times New Roman" w:hAnsi="Times New Roman"/>
          <w:b/>
          <w:bCs/>
          <w:sz w:val="24"/>
          <w:szCs w:val="24"/>
          <w:lang w:eastAsia="en-GB"/>
        </w:rPr>
        <w:t>5</w:t>
      </w:r>
      <w:r w:rsidRPr="00A55C64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A55C64">
        <w:rPr>
          <w:rFonts w:ascii="Times New Roman" w:hAnsi="Times New Roman"/>
          <w:sz w:val="24"/>
          <w:szCs w:val="24"/>
          <w:lang w:eastAsia="en-GB"/>
        </w:rPr>
        <w:t>Write 19% as a fraction.</w:t>
      </w:r>
    </w:p>
    <w:p w14:paraId="04E52D2F" w14:textId="77777777" w:rsidR="00054F16" w:rsidRPr="00A55C64" w:rsidRDefault="00054F16" w:rsidP="00054F1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7030FAE" w14:textId="77777777" w:rsidR="00054F16" w:rsidRPr="00A55C64" w:rsidRDefault="00054F16" w:rsidP="00054F16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A55C64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7B7D7B78" w14:textId="77777777" w:rsidR="00054F16" w:rsidRPr="00F56579" w:rsidRDefault="00054F16" w:rsidP="00054F1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55C64">
        <w:rPr>
          <w:rFonts w:ascii="Times New Roman" w:hAnsi="Times New Roman"/>
          <w:b/>
          <w:bCs/>
          <w:sz w:val="24"/>
          <w:szCs w:val="24"/>
          <w:lang w:eastAsia="en-GB"/>
        </w:rPr>
        <w:t>(Total</w:t>
      </w: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for Question 5 is 1 mark)</w:t>
      </w:r>
    </w:p>
    <w:p w14:paraId="17F6B510" w14:textId="77777777" w:rsidR="00054F16" w:rsidRPr="00F56579" w:rsidRDefault="00054F16" w:rsidP="00054F1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516A9508" w14:textId="77777777" w:rsidR="00045091" w:rsidRDefault="00045091" w:rsidP="008617FA">
      <w:pPr>
        <w:autoSpaceDE w:val="0"/>
        <w:autoSpaceDN w:val="0"/>
        <w:adjustRightInd w:val="0"/>
        <w:ind w:hanging="567"/>
        <w:rPr>
          <w:rFonts w:ascii="Times New Roman" w:hAnsi="Times New Roman"/>
          <w:b/>
          <w:bCs/>
          <w:sz w:val="24"/>
          <w:szCs w:val="24"/>
        </w:rPr>
      </w:pPr>
    </w:p>
    <w:p w14:paraId="2C5E6604" w14:textId="09D527F5" w:rsidR="008617FA" w:rsidRPr="00BF3FA8" w:rsidRDefault="00A473A2" w:rsidP="008617FA">
      <w:pPr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6</w:t>
      </w:r>
      <w:r w:rsidR="008617FA" w:rsidRPr="00BF3FA8">
        <w:rPr>
          <w:rFonts w:ascii="Times New Roman" w:hAnsi="Times New Roman"/>
          <w:b/>
          <w:bCs/>
          <w:sz w:val="24"/>
          <w:szCs w:val="24"/>
        </w:rPr>
        <w:tab/>
      </w:r>
      <w:r w:rsidR="008617FA" w:rsidRPr="00BF3FA8">
        <w:rPr>
          <w:rFonts w:ascii="Times New Roman" w:hAnsi="Times New Roman"/>
          <w:sz w:val="24"/>
          <w:szCs w:val="24"/>
        </w:rPr>
        <w:t>Write 0.7 as a fraction.</w:t>
      </w:r>
    </w:p>
    <w:p w14:paraId="3C7C651F" w14:textId="77777777" w:rsidR="008617FA" w:rsidRDefault="008617FA" w:rsidP="008617FA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B401C8C" w14:textId="77777777" w:rsidR="008617FA" w:rsidRDefault="008617FA" w:rsidP="008617FA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3593E8DF" w14:textId="77777777" w:rsidR="008617FA" w:rsidRDefault="008617FA" w:rsidP="008617FA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6598DD4" w14:textId="77777777" w:rsidR="008617FA" w:rsidRPr="00BF3FA8" w:rsidRDefault="008617FA" w:rsidP="008617FA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.......................................................</w:t>
      </w:r>
    </w:p>
    <w:p w14:paraId="3276244A" w14:textId="2CC718A4" w:rsidR="008617FA" w:rsidRPr="00F56579" w:rsidRDefault="008617FA" w:rsidP="008617F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A473A2">
        <w:rPr>
          <w:rFonts w:ascii="Times New Roman" w:hAnsi="Times New Roman"/>
          <w:b/>
          <w:bCs/>
          <w:sz w:val="24"/>
          <w:szCs w:val="24"/>
          <w:lang w:eastAsia="en-GB"/>
        </w:rPr>
        <w:t>6</w:t>
      </w: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1 mark)</w:t>
      </w:r>
    </w:p>
    <w:p w14:paraId="795AF954" w14:textId="77777777" w:rsidR="008617FA" w:rsidRPr="00F56579" w:rsidRDefault="008617FA" w:rsidP="008617F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4D6D0954" w14:textId="77777777" w:rsidR="00C446E9" w:rsidRDefault="00C446E9">
      <w:pPr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br w:type="page"/>
      </w:r>
    </w:p>
    <w:p w14:paraId="76FB32DD" w14:textId="1CBFB958" w:rsidR="003B5347" w:rsidRPr="00570F59" w:rsidRDefault="000A4E61" w:rsidP="003B5347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662336" behindDoc="0" locked="0" layoutInCell="1" allowOverlap="1" wp14:anchorId="02361706" wp14:editId="3B2DE7AF">
            <wp:simplePos x="0" y="0"/>
            <wp:positionH relativeFrom="column">
              <wp:posOffset>-720762</wp:posOffset>
            </wp:positionH>
            <wp:positionV relativeFrom="paragraph">
              <wp:posOffset>-129091</wp:posOffset>
            </wp:positionV>
            <wp:extent cx="266400" cy="475200"/>
            <wp:effectExtent l="0" t="0" r="635" b="127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400" cy="475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473A2" w:rsidRPr="00A55C64">
        <w:rPr>
          <w:rFonts w:ascii="Times New Roman" w:hAnsi="Times New Roman"/>
          <w:b/>
          <w:bCs/>
          <w:color w:val="000000"/>
          <w:sz w:val="24"/>
          <w:szCs w:val="24"/>
        </w:rPr>
        <w:t>7</w:t>
      </w:r>
      <w:r w:rsidR="003B5347" w:rsidRPr="00A55C64">
        <w:rPr>
          <w:rFonts w:ascii="Times New Roman" w:hAnsi="Times New Roman"/>
          <w:b/>
          <w:bCs/>
          <w:color w:val="000000"/>
          <w:sz w:val="24"/>
          <w:szCs w:val="24"/>
        </w:rPr>
        <w:tab/>
      </w:r>
      <w:r w:rsidR="003B5347" w:rsidRPr="00A55C64">
        <w:rPr>
          <w:rFonts w:ascii="Times New Roman" w:hAnsi="Times New Roman"/>
          <w:color w:val="000000"/>
          <w:sz w:val="24"/>
          <w:szCs w:val="24"/>
        </w:rPr>
        <w:t>Write 15% as a decimal.</w:t>
      </w:r>
    </w:p>
    <w:p w14:paraId="1DDB31F0" w14:textId="77777777" w:rsidR="003B5347" w:rsidRDefault="003B5347" w:rsidP="003B5347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14:paraId="7D177C28" w14:textId="77777777" w:rsidR="003B5347" w:rsidRDefault="003B5347" w:rsidP="003B5347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14:paraId="0902FEAC" w14:textId="77777777" w:rsidR="003B5347" w:rsidRDefault="003B5347" w:rsidP="003B5347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14:paraId="52F0D4F0" w14:textId="77777777" w:rsidR="003B5347" w:rsidRPr="00570F59" w:rsidRDefault="003B5347" w:rsidP="003B5347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color w:val="000000"/>
          <w:sz w:val="24"/>
          <w:szCs w:val="24"/>
        </w:rPr>
      </w:pPr>
      <w:r w:rsidRPr="00570F59">
        <w:rPr>
          <w:rFonts w:ascii="Times New Roman" w:hAnsi="Times New Roman"/>
          <w:color w:val="000000"/>
          <w:sz w:val="24"/>
          <w:szCs w:val="24"/>
        </w:rPr>
        <w:t>.......................................................</w:t>
      </w:r>
    </w:p>
    <w:p w14:paraId="7C25EDD3" w14:textId="6B3965A8" w:rsidR="003B5347" w:rsidRDefault="003B5347" w:rsidP="003B5347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C04C0A">
        <w:rPr>
          <w:rFonts w:ascii="Times New Roman" w:hAnsi="Times New Roman"/>
          <w:b/>
          <w:bCs/>
          <w:color w:val="000000"/>
          <w:sz w:val="24"/>
          <w:szCs w:val="24"/>
        </w:rPr>
        <w:t>(</w:t>
      </w:r>
      <w:r w:rsidRPr="00570F59">
        <w:rPr>
          <w:rFonts w:ascii="Times New Roman" w:hAnsi="Times New Roman"/>
          <w:b/>
          <w:bCs/>
          <w:color w:val="000000"/>
          <w:sz w:val="24"/>
          <w:szCs w:val="24"/>
        </w:rPr>
        <w:t xml:space="preserve">Total for Question </w:t>
      </w:r>
      <w:r w:rsidR="00A473A2">
        <w:rPr>
          <w:rFonts w:ascii="Times New Roman" w:hAnsi="Times New Roman"/>
          <w:b/>
          <w:bCs/>
          <w:color w:val="000000"/>
          <w:sz w:val="24"/>
          <w:szCs w:val="24"/>
        </w:rPr>
        <w:t>7</w:t>
      </w:r>
      <w:r w:rsidRPr="00570F59">
        <w:rPr>
          <w:rFonts w:ascii="Times New Roman" w:hAnsi="Times New Roman"/>
          <w:b/>
          <w:bCs/>
          <w:color w:val="000000"/>
          <w:sz w:val="24"/>
          <w:szCs w:val="24"/>
        </w:rPr>
        <w:t xml:space="preserve"> is 1 mark</w:t>
      </w:r>
      <w:r w:rsidRPr="00C04C0A">
        <w:rPr>
          <w:rFonts w:ascii="Times New Roman" w:hAnsi="Times New Roman"/>
          <w:b/>
          <w:bCs/>
          <w:color w:val="000000"/>
          <w:sz w:val="24"/>
          <w:szCs w:val="24"/>
        </w:rPr>
        <w:t>)</w:t>
      </w:r>
    </w:p>
    <w:p w14:paraId="04AA8D9D" w14:textId="1E078486" w:rsidR="00EF7125" w:rsidRDefault="00EF7125" w:rsidP="003B5347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570F59"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14:paraId="231DCC09" w14:textId="1B688A03" w:rsidR="00EF7125" w:rsidRDefault="00CD38B4" w:rsidP="003B5347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w:drawing>
          <wp:anchor distT="0" distB="0" distL="114300" distR="114300" simplePos="0" relativeHeight="251663360" behindDoc="0" locked="0" layoutInCell="1" allowOverlap="1" wp14:anchorId="61565C14" wp14:editId="6B1DF2B9">
            <wp:simplePos x="0" y="0"/>
            <wp:positionH relativeFrom="column">
              <wp:posOffset>-696036</wp:posOffset>
            </wp:positionH>
            <wp:positionV relativeFrom="paragraph">
              <wp:posOffset>175003</wp:posOffset>
            </wp:positionV>
            <wp:extent cx="266400" cy="475200"/>
            <wp:effectExtent l="0" t="0" r="635" b="127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400" cy="475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8B940FE" w14:textId="54A00EE7" w:rsidR="00EF7125" w:rsidRPr="00DC5386" w:rsidRDefault="00A473A2" w:rsidP="00EF7125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  <w:r w:rsidRPr="00A55C64">
        <w:rPr>
          <w:rFonts w:ascii="Times New Roman" w:hAnsi="Times New Roman"/>
          <w:b/>
          <w:bCs/>
          <w:sz w:val="24"/>
          <w:szCs w:val="24"/>
          <w:lang w:eastAsia="en-GB"/>
        </w:rPr>
        <w:t>8</w:t>
      </w:r>
      <w:r w:rsidR="00EF7125" w:rsidRPr="00A55C64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EF7125" w:rsidRPr="00A55C64">
        <w:rPr>
          <w:rFonts w:ascii="Times New Roman" w:hAnsi="Times New Roman"/>
          <w:sz w:val="24"/>
          <w:szCs w:val="24"/>
          <w:lang w:eastAsia="en-GB"/>
        </w:rPr>
        <w:t xml:space="preserve">Write </w:t>
      </w:r>
      <w:r w:rsidR="00EF7125" w:rsidRPr="00A55C64">
        <w:rPr>
          <w:rFonts w:ascii="Times New Roman" w:hAnsi="Times New Roman"/>
          <w:position w:val="-24"/>
          <w:sz w:val="24"/>
          <w:szCs w:val="24"/>
          <w:lang w:eastAsia="en-GB"/>
        </w:rPr>
        <w:object w:dxaOrig="460" w:dyaOrig="660" w14:anchorId="4D6437B0">
          <v:shape id="_x0000_i1026" type="#_x0000_t75" style="width:22.5pt;height:33pt" o:ole="">
            <v:imagedata r:id="rId12" o:title=""/>
          </v:shape>
          <o:OLEObject Type="Embed" ProgID="Equation.DSMT4" ShapeID="_x0000_i1026" DrawAspect="Content" ObjectID="_1659771620" r:id="rId13"/>
        </w:object>
      </w:r>
      <w:r w:rsidR="00EF7125" w:rsidRPr="00A55C64">
        <w:rPr>
          <w:rFonts w:ascii="Times New Roman" w:hAnsi="Times New Roman"/>
          <w:sz w:val="24"/>
          <w:szCs w:val="24"/>
          <w:lang w:eastAsia="en-GB"/>
        </w:rPr>
        <w:t xml:space="preserve"> as a decimal.</w:t>
      </w:r>
    </w:p>
    <w:p w14:paraId="15FF12E3" w14:textId="77777777" w:rsidR="00EF7125" w:rsidRDefault="00EF7125" w:rsidP="00EF712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584544C" w14:textId="77777777" w:rsidR="00EF7125" w:rsidRPr="00DC5386" w:rsidRDefault="00EF7125" w:rsidP="00EF7125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......................................................</w:t>
      </w:r>
    </w:p>
    <w:p w14:paraId="4CEA2397" w14:textId="708D9549" w:rsidR="00EF7125" w:rsidRPr="00570F59" w:rsidRDefault="00EF7125" w:rsidP="00EF7125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DC5386">
        <w:rPr>
          <w:rFonts w:ascii="Times New Roman" w:hAnsi="Times New Roman"/>
          <w:b/>
          <w:sz w:val="24"/>
          <w:szCs w:val="24"/>
          <w:lang w:eastAsia="en-GB"/>
        </w:rPr>
        <w:t xml:space="preserve">(Total for Question </w:t>
      </w:r>
      <w:r w:rsidR="00A473A2">
        <w:rPr>
          <w:rFonts w:ascii="Times New Roman" w:hAnsi="Times New Roman"/>
          <w:b/>
          <w:bCs/>
          <w:sz w:val="24"/>
          <w:szCs w:val="24"/>
          <w:lang w:eastAsia="en-GB"/>
        </w:rPr>
        <w:t>8</w:t>
      </w: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1 mark)</w:t>
      </w:r>
    </w:p>
    <w:p w14:paraId="7E24704F" w14:textId="77777777" w:rsidR="007B72CD" w:rsidRDefault="003B5347" w:rsidP="003B5347">
      <w:pPr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570F59"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14:paraId="57448490" w14:textId="77777777" w:rsidR="007B72CD" w:rsidRDefault="007B72CD" w:rsidP="003B5347">
      <w:pPr>
        <w:jc w:val="right"/>
        <w:rPr>
          <w:b/>
          <w:bCs/>
          <w:sz w:val="28"/>
          <w:szCs w:val="28"/>
        </w:rPr>
      </w:pPr>
    </w:p>
    <w:p w14:paraId="6677F71D" w14:textId="11639ADB" w:rsidR="007B72CD" w:rsidRPr="00F56579" w:rsidRDefault="00A473A2" w:rsidP="007B72CD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9</w:t>
      </w:r>
      <w:r w:rsidR="007B72CD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7B72CD" w:rsidRPr="00F56579">
        <w:rPr>
          <w:rFonts w:ascii="Times New Roman" w:hAnsi="Times New Roman"/>
          <w:sz w:val="24"/>
          <w:szCs w:val="24"/>
          <w:lang w:eastAsia="en-GB"/>
        </w:rPr>
        <w:t>Write 0.75 as a fraction.</w:t>
      </w:r>
    </w:p>
    <w:p w14:paraId="234FEF79" w14:textId="77777777" w:rsidR="007B72CD" w:rsidRDefault="007B72CD" w:rsidP="007B72CD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CA2C9ED" w14:textId="77777777" w:rsidR="007B72CD" w:rsidRDefault="007B72CD" w:rsidP="007B72CD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C296231" w14:textId="77777777" w:rsidR="007B72CD" w:rsidRDefault="007B72CD" w:rsidP="007B72CD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AA8A426" w14:textId="77777777" w:rsidR="007B72CD" w:rsidRPr="00F56579" w:rsidRDefault="007B72CD" w:rsidP="007B72CD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32AE4868" w14:textId="54DEFE8D" w:rsidR="007B72CD" w:rsidRPr="00F56579" w:rsidRDefault="007B72CD" w:rsidP="007B72CD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A473A2">
        <w:rPr>
          <w:rFonts w:ascii="Times New Roman" w:hAnsi="Times New Roman"/>
          <w:b/>
          <w:bCs/>
          <w:sz w:val="24"/>
          <w:szCs w:val="24"/>
          <w:lang w:eastAsia="en-GB"/>
        </w:rPr>
        <w:t>9</w:t>
      </w: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1 mark)</w:t>
      </w:r>
    </w:p>
    <w:p w14:paraId="631C8855" w14:textId="4D965108" w:rsidR="007B72CD" w:rsidRPr="00F56579" w:rsidRDefault="000A4E61" w:rsidP="007B72CD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w:drawing>
          <wp:anchor distT="0" distB="0" distL="114300" distR="114300" simplePos="0" relativeHeight="251654144" behindDoc="0" locked="0" layoutInCell="1" allowOverlap="1" wp14:anchorId="499F8638" wp14:editId="76F58E5A">
            <wp:simplePos x="0" y="0"/>
            <wp:positionH relativeFrom="column">
              <wp:posOffset>-699172</wp:posOffset>
            </wp:positionH>
            <wp:positionV relativeFrom="paragraph">
              <wp:posOffset>284480</wp:posOffset>
            </wp:positionV>
            <wp:extent cx="266400" cy="475200"/>
            <wp:effectExtent l="0" t="0" r="635" b="127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400" cy="475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B72CD" w:rsidRPr="00F56579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137836D8" w14:textId="0AD2B068" w:rsidR="001D2E56" w:rsidRDefault="001D2E56" w:rsidP="003B5347">
      <w:pPr>
        <w:jc w:val="right"/>
        <w:rPr>
          <w:b/>
          <w:bCs/>
          <w:sz w:val="28"/>
          <w:szCs w:val="28"/>
        </w:rPr>
      </w:pPr>
    </w:p>
    <w:p w14:paraId="0FFF83B9" w14:textId="5B725E3E" w:rsidR="00A963AE" w:rsidRPr="00946185" w:rsidRDefault="00A473A2" w:rsidP="00A963AE">
      <w:pPr>
        <w:tabs>
          <w:tab w:val="left" w:pos="0"/>
          <w:tab w:val="left" w:pos="425"/>
        </w:tabs>
        <w:autoSpaceDE w:val="0"/>
        <w:autoSpaceDN w:val="0"/>
        <w:adjustRightInd w:val="0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0</w:t>
      </w:r>
      <w:r w:rsidR="00A963AE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A963AE">
        <w:rPr>
          <w:rFonts w:ascii="Times New Roman" w:hAnsi="Times New Roman"/>
          <w:bCs/>
          <w:color w:val="000000"/>
          <w:sz w:val="24"/>
          <w:szCs w:val="24"/>
          <w:lang w:eastAsia="en-GB"/>
        </w:rPr>
        <w:t>Write 20% as a fraction.</w:t>
      </w:r>
    </w:p>
    <w:p w14:paraId="586CFC1D" w14:textId="77777777" w:rsidR="00A963AE" w:rsidRDefault="00A963AE" w:rsidP="00A963AE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6810CF4E" w14:textId="77777777" w:rsidR="00A963AE" w:rsidRDefault="00A963AE" w:rsidP="00A963AE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67EDDD51" w14:textId="77777777" w:rsidR="00A963AE" w:rsidRDefault="00A963AE" w:rsidP="00A963AE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B50618A" w14:textId="77777777" w:rsidR="00A963AE" w:rsidRDefault="00A963AE" w:rsidP="00A963AE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5BAC14D" w14:textId="77777777" w:rsidR="00A963AE" w:rsidRDefault="00A963AE" w:rsidP="00A963AE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8967C78" w14:textId="77777777" w:rsidR="00A963AE" w:rsidRPr="00946185" w:rsidRDefault="00A963AE" w:rsidP="00A963A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</w:p>
    <w:p w14:paraId="3031C4BD" w14:textId="1B13E47F" w:rsidR="00A963AE" w:rsidRDefault="00A963AE" w:rsidP="00A963AE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 w:rsidR="00A473A2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0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1 mark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14:paraId="0B4B2C04" w14:textId="6C0F9CB9" w:rsidR="00A963AE" w:rsidRPr="00F56579" w:rsidRDefault="000A4E61" w:rsidP="00A963A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w:drawing>
          <wp:anchor distT="0" distB="0" distL="114300" distR="114300" simplePos="0" relativeHeight="251658240" behindDoc="0" locked="0" layoutInCell="1" allowOverlap="1" wp14:anchorId="0C354ED0" wp14:editId="4563094F">
            <wp:simplePos x="0" y="0"/>
            <wp:positionH relativeFrom="column">
              <wp:posOffset>-709295</wp:posOffset>
            </wp:positionH>
            <wp:positionV relativeFrom="paragraph">
              <wp:posOffset>252767</wp:posOffset>
            </wp:positionV>
            <wp:extent cx="266400" cy="475200"/>
            <wp:effectExtent l="0" t="0" r="635" b="127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400" cy="475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963AE" w:rsidRPr="00F56579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36B2FAC5" w14:textId="6843923C" w:rsidR="00A963AE" w:rsidRDefault="00A963AE" w:rsidP="00A963AE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14:paraId="74856DBE" w14:textId="0076E3D9" w:rsidR="00C912B8" w:rsidRPr="003D6F25" w:rsidRDefault="00A473A2" w:rsidP="00C912B8">
      <w:pPr>
        <w:tabs>
          <w:tab w:val="left" w:pos="0"/>
          <w:tab w:val="left" w:pos="425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11</w:t>
      </w:r>
      <w:r w:rsidR="00C912B8" w:rsidRPr="00A255B8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C912B8" w:rsidRPr="003D6F25">
        <w:rPr>
          <w:rFonts w:ascii="Times New Roman" w:hAnsi="Times New Roman"/>
          <w:sz w:val="24"/>
          <w:szCs w:val="24"/>
          <w:lang w:eastAsia="en-GB"/>
        </w:rPr>
        <w:t>Write 0.6 as a percentage.</w:t>
      </w:r>
    </w:p>
    <w:p w14:paraId="3DD005CA" w14:textId="77777777" w:rsidR="00C912B8" w:rsidRDefault="00C912B8" w:rsidP="00C912B8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07AE248" w14:textId="77777777" w:rsidR="00C912B8" w:rsidRDefault="00C912B8" w:rsidP="00C912B8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547E46F" w14:textId="77777777" w:rsidR="00C912B8" w:rsidRDefault="00C912B8" w:rsidP="00C912B8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2134EF7" w14:textId="77777777" w:rsidR="00C912B8" w:rsidRDefault="00C912B8" w:rsidP="00C912B8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9C92EFF" w14:textId="77777777" w:rsidR="00C912B8" w:rsidRDefault="00C912B8" w:rsidP="00C912B8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61CE19A" w14:textId="77777777" w:rsidR="00C912B8" w:rsidRPr="003D6F25" w:rsidRDefault="00C912B8" w:rsidP="00C912B8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</w:t>
      </w:r>
      <w:r w:rsidRPr="003D6F25">
        <w:rPr>
          <w:rFonts w:ascii="Times New Roman" w:hAnsi="Times New Roman"/>
          <w:sz w:val="24"/>
          <w:szCs w:val="24"/>
          <w:lang w:eastAsia="en-GB"/>
        </w:rPr>
        <w:t>.......... %</w:t>
      </w:r>
    </w:p>
    <w:p w14:paraId="76434518" w14:textId="3377EDD5" w:rsidR="00A473A2" w:rsidRDefault="00A473A2" w:rsidP="00A473A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401850">
        <w:rPr>
          <w:rFonts w:ascii="Times New Roman" w:hAnsi="Times New Roman"/>
          <w:b/>
          <w:sz w:val="24"/>
          <w:szCs w:val="24"/>
          <w:lang w:eastAsia="en-GB"/>
        </w:rPr>
        <w:t>(Total for Question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11</w:t>
      </w:r>
      <w:r w:rsidRPr="0027767E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1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)</w:t>
      </w:r>
    </w:p>
    <w:p w14:paraId="0DBE9000" w14:textId="77777777" w:rsidR="00A473A2" w:rsidRDefault="00A473A2" w:rsidP="00A473A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36F09D68" w14:textId="77777777" w:rsidR="00291883" w:rsidRDefault="00291883" w:rsidP="00291883">
      <w:pPr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AFE3E1B" w14:textId="77777777" w:rsidR="00045091" w:rsidRDefault="00045091">
      <w:pP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</w:p>
    <w:p w14:paraId="3EFF414F" w14:textId="26BAE6A7" w:rsidR="00291883" w:rsidRDefault="00A473A2" w:rsidP="00291883">
      <w:pPr>
        <w:autoSpaceDE w:val="0"/>
        <w:autoSpaceDN w:val="0"/>
        <w:adjustRightInd w:val="0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1</w:t>
      </w:r>
      <w:r w:rsidR="00291883"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2</w:t>
      </w:r>
      <w:r w:rsidR="00291883" w:rsidRPr="000D4C1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291883" w:rsidRPr="00946185">
        <w:rPr>
          <w:rFonts w:ascii="Times New Roman" w:hAnsi="Times New Roman"/>
          <w:color w:val="000000"/>
          <w:sz w:val="24"/>
          <w:szCs w:val="24"/>
          <w:lang w:eastAsia="en-GB"/>
        </w:rPr>
        <w:t>Write 0.3 as a percentage.</w:t>
      </w:r>
    </w:p>
    <w:p w14:paraId="61794E36" w14:textId="77777777" w:rsidR="00291883" w:rsidRDefault="00291883" w:rsidP="00291883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AC0F1C8" w14:textId="27084F76" w:rsidR="00ED0940" w:rsidRDefault="00ED0940" w:rsidP="0029188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4DD387D" w14:textId="77777777" w:rsidR="00ED0940" w:rsidRDefault="00ED0940" w:rsidP="0029188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5BA57A5" w14:textId="21A324A1" w:rsidR="00291883" w:rsidRPr="00946185" w:rsidRDefault="00291883" w:rsidP="0029188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%</w:t>
      </w:r>
    </w:p>
    <w:p w14:paraId="7932B730" w14:textId="07D6466C" w:rsidR="00682E31" w:rsidRDefault="00682E31" w:rsidP="00682E31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401850">
        <w:rPr>
          <w:rFonts w:ascii="Times New Roman" w:hAnsi="Times New Roman"/>
          <w:b/>
          <w:sz w:val="24"/>
          <w:szCs w:val="24"/>
          <w:lang w:eastAsia="en-GB"/>
        </w:rPr>
        <w:t xml:space="preserve">(Total for Question </w:t>
      </w:r>
      <w:r w:rsidR="00A473A2">
        <w:rPr>
          <w:rFonts w:ascii="Times New Roman" w:hAnsi="Times New Roman"/>
          <w:b/>
          <w:bCs/>
          <w:sz w:val="24"/>
          <w:szCs w:val="24"/>
          <w:lang w:eastAsia="en-GB"/>
        </w:rPr>
        <w:t>12</w:t>
      </w:r>
      <w:r w:rsidRPr="0027767E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1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)</w:t>
      </w:r>
    </w:p>
    <w:p w14:paraId="29AA9736" w14:textId="77777777" w:rsidR="00682E31" w:rsidRDefault="00682E31" w:rsidP="00682E31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4797D45E" w14:textId="77777777" w:rsidR="00045091" w:rsidRDefault="00045091" w:rsidP="00D31F7E">
      <w:pPr>
        <w:autoSpaceDE w:val="0"/>
        <w:autoSpaceDN w:val="0"/>
        <w:adjustRightInd w:val="0"/>
        <w:ind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9A6190F" w14:textId="16A15DCA" w:rsidR="00D31F7E" w:rsidRPr="0027767E" w:rsidRDefault="00A473A2" w:rsidP="00D31F7E">
      <w:pPr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13</w:t>
      </w:r>
      <w:r w:rsidR="00D31F7E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D31F7E" w:rsidRPr="0027767E">
        <w:rPr>
          <w:rFonts w:ascii="Times New Roman" w:hAnsi="Times New Roman"/>
          <w:sz w:val="24"/>
          <w:szCs w:val="24"/>
          <w:lang w:eastAsia="en-GB"/>
        </w:rPr>
        <w:t>Write 3% as a fraction.</w:t>
      </w:r>
    </w:p>
    <w:p w14:paraId="541C3016" w14:textId="77777777" w:rsidR="00D31F7E" w:rsidRDefault="00D31F7E" w:rsidP="00D31F7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86D9B73" w14:textId="77777777" w:rsidR="00D31F7E" w:rsidRDefault="00D31F7E" w:rsidP="00D31F7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FF17459" w14:textId="35CCC5FD" w:rsidR="00D31F7E" w:rsidRDefault="00D31F7E" w:rsidP="00D31F7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BD445B1" w14:textId="77777777" w:rsidR="00ED0940" w:rsidRDefault="00ED0940" w:rsidP="00D31F7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F4A0FF8" w14:textId="77777777" w:rsidR="00D31F7E" w:rsidRDefault="00D31F7E" w:rsidP="00D31F7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7536D57" w14:textId="77777777" w:rsidR="00D31F7E" w:rsidRDefault="00D31F7E" w:rsidP="00D31F7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5696910C" w14:textId="5B05B889" w:rsidR="00D31F7E" w:rsidRDefault="00D31F7E" w:rsidP="00D31F7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401850">
        <w:rPr>
          <w:rFonts w:ascii="Times New Roman" w:hAnsi="Times New Roman"/>
          <w:b/>
          <w:sz w:val="24"/>
          <w:szCs w:val="24"/>
          <w:lang w:eastAsia="en-GB"/>
        </w:rPr>
        <w:t xml:space="preserve">(Total for Question </w:t>
      </w:r>
      <w:r w:rsidR="00A473A2">
        <w:rPr>
          <w:rFonts w:ascii="Times New Roman" w:hAnsi="Times New Roman"/>
          <w:b/>
          <w:bCs/>
          <w:sz w:val="24"/>
          <w:szCs w:val="24"/>
          <w:lang w:eastAsia="en-GB"/>
        </w:rPr>
        <w:t>13</w:t>
      </w:r>
      <w:r w:rsidRPr="0027767E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1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)</w:t>
      </w:r>
    </w:p>
    <w:p w14:paraId="69476FAB" w14:textId="6DB0A2A5" w:rsidR="00D31F7E" w:rsidRDefault="00D31F7E" w:rsidP="00D31F7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2C5C962B" w14:textId="60393B03" w:rsidR="00D04450" w:rsidRDefault="00D04450" w:rsidP="00D31F7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F60B8BE" w14:textId="59BA8047" w:rsidR="00C80158" w:rsidRPr="00A55C64" w:rsidRDefault="00C80158" w:rsidP="00C80158">
      <w:pPr>
        <w:autoSpaceDE w:val="0"/>
        <w:autoSpaceDN w:val="0"/>
        <w:adjustRightInd w:val="0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4</w:t>
      </w:r>
      <w:r w:rsidRPr="00A55C64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Pr="00A55C64">
        <w:rPr>
          <w:rFonts w:ascii="Times New Roman" w:hAnsi="Times New Roman"/>
          <w:color w:val="000000"/>
          <w:sz w:val="24"/>
          <w:szCs w:val="24"/>
          <w:lang w:eastAsia="en-GB"/>
        </w:rPr>
        <w:t xml:space="preserve">Write </w:t>
      </w:r>
      <w:r w:rsidRPr="00A55C64">
        <w:rPr>
          <w:rFonts w:ascii="Times New Roman" w:hAnsi="Times New Roman"/>
          <w:color w:val="000000"/>
          <w:position w:val="-24"/>
          <w:sz w:val="24"/>
          <w:szCs w:val="24"/>
          <w:lang w:eastAsia="en-GB"/>
        </w:rPr>
        <w:object w:dxaOrig="340" w:dyaOrig="660" w14:anchorId="6C115116">
          <v:shape id="_x0000_i1027" type="#_x0000_t75" style="width:17.25pt;height:33pt" o:ole="">
            <v:imagedata r:id="rId14" o:title=""/>
          </v:shape>
          <o:OLEObject Type="Embed" ProgID="Equation.DSMT4" ShapeID="_x0000_i1027" DrawAspect="Content" ObjectID="_1659771621" r:id="rId15"/>
        </w:object>
      </w:r>
      <w:r w:rsidRPr="00A55C64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as a percentage.</w:t>
      </w:r>
    </w:p>
    <w:p w14:paraId="422A43BC" w14:textId="77777777" w:rsidR="00C80158" w:rsidRPr="00A55C64" w:rsidRDefault="00C80158" w:rsidP="00C80158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6A755232" w14:textId="77777777" w:rsidR="00C80158" w:rsidRPr="00A55C64" w:rsidRDefault="00C80158" w:rsidP="00C80158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31DF2C45" w14:textId="77777777" w:rsidR="00C80158" w:rsidRPr="00A55C64" w:rsidRDefault="00C80158" w:rsidP="00C80158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59B22051" w14:textId="77777777" w:rsidR="00C80158" w:rsidRPr="00A55C64" w:rsidRDefault="00C80158" w:rsidP="00C8015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A55C64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%</w:t>
      </w:r>
    </w:p>
    <w:p w14:paraId="218EA7AF" w14:textId="77777777" w:rsidR="00C80158" w:rsidRPr="00F56579" w:rsidRDefault="00C80158" w:rsidP="00C8015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55C64">
        <w:rPr>
          <w:rFonts w:ascii="Times New Roman" w:hAnsi="Times New Roman"/>
          <w:b/>
          <w:bCs/>
          <w:sz w:val="24"/>
          <w:szCs w:val="24"/>
          <w:lang w:eastAsia="en-GB"/>
        </w:rPr>
        <w:t>(Total</w:t>
      </w: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for Question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1 mark)</w:t>
      </w:r>
    </w:p>
    <w:p w14:paraId="78C39965" w14:textId="77777777" w:rsidR="00C80158" w:rsidRPr="00F56579" w:rsidRDefault="00C80158" w:rsidP="00C8015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02E0BA12" w14:textId="49277A13" w:rsidR="00C80158" w:rsidRDefault="000A4E61" w:rsidP="00C80158">
      <w:pPr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w:drawing>
          <wp:anchor distT="0" distB="0" distL="114300" distR="114300" simplePos="0" relativeHeight="251660288" behindDoc="0" locked="0" layoutInCell="1" allowOverlap="1" wp14:anchorId="7E637E51" wp14:editId="0368E3DC">
            <wp:simplePos x="0" y="0"/>
            <wp:positionH relativeFrom="column">
              <wp:posOffset>-687070</wp:posOffset>
            </wp:positionH>
            <wp:positionV relativeFrom="paragraph">
              <wp:posOffset>196178</wp:posOffset>
            </wp:positionV>
            <wp:extent cx="266400" cy="475200"/>
            <wp:effectExtent l="0" t="0" r="635" b="127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400" cy="475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822F9EC" w14:textId="062B60A6" w:rsidR="00FF01F5" w:rsidRPr="00D27BD0" w:rsidRDefault="00A473A2" w:rsidP="00FF01F5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ind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15</w:t>
      </w:r>
      <w:r w:rsidR="00FF01F5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FF01F5" w:rsidRPr="00C07D5D">
        <w:rPr>
          <w:rFonts w:ascii="Times New Roman" w:hAnsi="Times New Roman"/>
          <w:sz w:val="24"/>
          <w:szCs w:val="24"/>
          <w:lang w:eastAsia="en-GB"/>
        </w:rPr>
        <w:t xml:space="preserve">Write </w:t>
      </w:r>
      <w:r w:rsidR="00FF01F5" w:rsidRPr="00D27BD0">
        <w:rPr>
          <w:rFonts w:ascii="Times New Roman" w:hAnsi="Times New Roman"/>
          <w:position w:val="-24"/>
          <w:sz w:val="24"/>
          <w:szCs w:val="24"/>
          <w:lang w:eastAsia="en-GB"/>
        </w:rPr>
        <w:object w:dxaOrig="240" w:dyaOrig="660" w14:anchorId="46647D2D">
          <v:shape id="_x0000_i1028" type="#_x0000_t75" style="width:12pt;height:33pt" o:ole="">
            <v:imagedata r:id="rId16" o:title=""/>
          </v:shape>
          <o:OLEObject Type="Embed" ProgID="Equation.DSMT4" ShapeID="_x0000_i1028" DrawAspect="Content" ObjectID="_1659771622" r:id="rId17"/>
        </w:object>
      </w:r>
      <w:r w:rsidR="00FF01F5"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="00FF01F5" w:rsidRPr="00C07D5D">
        <w:rPr>
          <w:rFonts w:ascii="Times New Roman" w:hAnsi="Times New Roman"/>
          <w:sz w:val="24"/>
          <w:szCs w:val="24"/>
          <w:lang w:eastAsia="en-GB"/>
        </w:rPr>
        <w:t>as a percentage.</w:t>
      </w:r>
    </w:p>
    <w:p w14:paraId="10DA8CA8" w14:textId="77777777" w:rsidR="00FF01F5" w:rsidRDefault="00FF01F5" w:rsidP="00FF01F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26F5DDF" w14:textId="77777777" w:rsidR="00FF01F5" w:rsidRDefault="00FF01F5" w:rsidP="00FF01F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570FC18" w14:textId="77777777" w:rsidR="00FF01F5" w:rsidRDefault="00FF01F5" w:rsidP="00FF01F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A83F484" w14:textId="77777777" w:rsidR="00FF01F5" w:rsidRPr="00C07D5D" w:rsidRDefault="00FF01F5" w:rsidP="00FF01F5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..............%</w:t>
      </w:r>
    </w:p>
    <w:p w14:paraId="772EEA2F" w14:textId="7D1FF6D1" w:rsidR="00FF01F5" w:rsidRPr="00946185" w:rsidRDefault="00FF01F5" w:rsidP="00FF01F5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for Question 1</w:t>
      </w:r>
      <w:r w:rsidR="00A473A2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5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1 mark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14:paraId="5DDB069B" w14:textId="77777777" w:rsidR="00FF01F5" w:rsidRDefault="00FF01F5" w:rsidP="00FF01F5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</w:t>
      </w:r>
    </w:p>
    <w:p w14:paraId="34235418" w14:textId="0063EDB6" w:rsidR="00FF01F5" w:rsidRDefault="000A4E61" w:rsidP="00C912B8">
      <w:pPr>
        <w:jc w:val="right"/>
        <w:rPr>
          <w:b/>
          <w:bCs/>
          <w:sz w:val="28"/>
          <w:szCs w:val="28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w:drawing>
          <wp:anchor distT="0" distB="0" distL="114300" distR="114300" simplePos="0" relativeHeight="251661312" behindDoc="0" locked="0" layoutInCell="1" allowOverlap="1" wp14:anchorId="578E1FDE" wp14:editId="69FA1F53">
            <wp:simplePos x="0" y="0"/>
            <wp:positionH relativeFrom="column">
              <wp:posOffset>-694018</wp:posOffset>
            </wp:positionH>
            <wp:positionV relativeFrom="paragraph">
              <wp:posOffset>217170</wp:posOffset>
            </wp:positionV>
            <wp:extent cx="266065" cy="474980"/>
            <wp:effectExtent l="0" t="0" r="635" b="127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065" cy="4749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1BD663C" w14:textId="48264CFA" w:rsidR="000F31E5" w:rsidRDefault="00A473A2" w:rsidP="000F31E5">
      <w:pPr>
        <w:tabs>
          <w:tab w:val="left" w:pos="0"/>
          <w:tab w:val="left" w:pos="1985"/>
          <w:tab w:val="left" w:pos="2694"/>
        </w:tabs>
        <w:autoSpaceDE w:val="0"/>
        <w:autoSpaceDN w:val="0"/>
        <w:adjustRightInd w:val="0"/>
        <w:ind w:left="-567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16</w:t>
      </w:r>
      <w:r w:rsidR="000F31E5">
        <w:rPr>
          <w:rFonts w:ascii="Times New Roman" w:hAnsi="Times New Roman"/>
          <w:b/>
          <w:bCs/>
          <w:color w:val="000000"/>
          <w:sz w:val="24"/>
          <w:szCs w:val="24"/>
        </w:rPr>
        <w:tab/>
      </w:r>
      <w:r w:rsidR="000F31E5">
        <w:rPr>
          <w:rFonts w:ascii="Times New Roman" w:hAnsi="Times New Roman"/>
          <w:color w:val="000000"/>
          <w:sz w:val="24"/>
          <w:szCs w:val="24"/>
        </w:rPr>
        <w:t xml:space="preserve">Write the fraction </w:t>
      </w:r>
      <w:r w:rsidR="000F31E5" w:rsidRPr="000971DD">
        <w:rPr>
          <w:rFonts w:ascii="Times New Roman" w:hAnsi="Times New Roman"/>
          <w:color w:val="000000"/>
          <w:position w:val="-24"/>
          <w:sz w:val="24"/>
          <w:szCs w:val="24"/>
        </w:rPr>
        <w:object w:dxaOrig="340" w:dyaOrig="660" w14:anchorId="134BE5D9">
          <v:shape id="_x0000_i1029" type="#_x0000_t75" style="width:15.75pt;height:33.75pt" o:ole="">
            <v:imagedata r:id="rId18" o:title=""/>
          </v:shape>
          <o:OLEObject Type="Embed" ProgID="Equation.DSMT4" ShapeID="_x0000_i1029" DrawAspect="Content" ObjectID="_1659771623" r:id="rId19"/>
        </w:object>
      </w:r>
      <w:r w:rsidR="000F31E5">
        <w:rPr>
          <w:rFonts w:ascii="Times New Roman" w:hAnsi="Times New Roman"/>
          <w:color w:val="000000"/>
          <w:sz w:val="24"/>
          <w:szCs w:val="24"/>
        </w:rPr>
        <w:t xml:space="preserve">  </w:t>
      </w:r>
      <w:r w:rsidR="000F31E5" w:rsidRPr="00570F59">
        <w:rPr>
          <w:rFonts w:ascii="Times New Roman" w:hAnsi="Times New Roman"/>
          <w:color w:val="000000"/>
          <w:sz w:val="24"/>
          <w:szCs w:val="24"/>
        </w:rPr>
        <w:t>in its simplest form.</w:t>
      </w:r>
    </w:p>
    <w:p w14:paraId="3A07F2AD" w14:textId="77777777" w:rsidR="000F31E5" w:rsidRDefault="000F31E5" w:rsidP="000F31E5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14:paraId="5DF59962" w14:textId="77777777" w:rsidR="000F31E5" w:rsidRDefault="000F31E5" w:rsidP="000F31E5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14:paraId="320A29D5" w14:textId="77777777" w:rsidR="000F31E5" w:rsidRDefault="000F31E5" w:rsidP="000F31E5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14:paraId="4AF39311" w14:textId="77777777" w:rsidR="000F31E5" w:rsidRPr="00570F59" w:rsidRDefault="000F31E5" w:rsidP="000F31E5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color w:val="000000"/>
          <w:sz w:val="24"/>
          <w:szCs w:val="24"/>
        </w:rPr>
      </w:pPr>
      <w:r w:rsidRPr="00570F59">
        <w:rPr>
          <w:rFonts w:ascii="Times New Roman" w:hAnsi="Times New Roman"/>
          <w:color w:val="000000"/>
          <w:sz w:val="24"/>
          <w:szCs w:val="24"/>
        </w:rPr>
        <w:t>.......................................................</w:t>
      </w:r>
    </w:p>
    <w:p w14:paraId="7D5DBFF9" w14:textId="15787DE3" w:rsidR="000F31E5" w:rsidRPr="00570F59" w:rsidRDefault="000F31E5" w:rsidP="000F31E5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C04C0A">
        <w:rPr>
          <w:rFonts w:ascii="Times New Roman" w:hAnsi="Times New Roman"/>
          <w:b/>
          <w:bCs/>
          <w:color w:val="000000"/>
          <w:sz w:val="24"/>
          <w:szCs w:val="24"/>
        </w:rPr>
        <w:t>(</w:t>
      </w:r>
      <w:r w:rsidRPr="00570F59">
        <w:rPr>
          <w:rFonts w:ascii="Times New Roman" w:hAnsi="Times New Roman"/>
          <w:b/>
          <w:bCs/>
          <w:color w:val="000000"/>
          <w:sz w:val="24"/>
          <w:szCs w:val="24"/>
        </w:rPr>
        <w:t>Total for Question</w:t>
      </w:r>
      <w:r w:rsidR="007A60AD">
        <w:rPr>
          <w:rFonts w:ascii="Times New Roman" w:hAnsi="Times New Roman"/>
          <w:b/>
          <w:bCs/>
          <w:color w:val="000000"/>
          <w:sz w:val="24"/>
          <w:szCs w:val="24"/>
        </w:rPr>
        <w:t xml:space="preserve"> </w:t>
      </w:r>
      <w:r w:rsidR="00A473A2">
        <w:rPr>
          <w:rFonts w:ascii="Times New Roman" w:hAnsi="Times New Roman"/>
          <w:b/>
          <w:bCs/>
          <w:color w:val="000000"/>
          <w:sz w:val="24"/>
          <w:szCs w:val="24"/>
        </w:rPr>
        <w:t>16</w:t>
      </w:r>
      <w:r w:rsidRPr="00570F59">
        <w:rPr>
          <w:rFonts w:ascii="Times New Roman" w:hAnsi="Times New Roman"/>
          <w:b/>
          <w:bCs/>
          <w:color w:val="000000"/>
          <w:sz w:val="24"/>
          <w:szCs w:val="24"/>
        </w:rPr>
        <w:t xml:space="preserve"> is 1 mark</w:t>
      </w:r>
      <w:r w:rsidRPr="00C04C0A">
        <w:rPr>
          <w:rFonts w:ascii="Times New Roman" w:hAnsi="Times New Roman"/>
          <w:b/>
          <w:bCs/>
          <w:color w:val="000000"/>
          <w:sz w:val="24"/>
          <w:szCs w:val="24"/>
        </w:rPr>
        <w:t>)</w:t>
      </w:r>
    </w:p>
    <w:p w14:paraId="0F8F773B" w14:textId="3DF1698F" w:rsidR="00FF01F5" w:rsidRDefault="000F31E5" w:rsidP="000F31E5">
      <w:pPr>
        <w:jc w:val="right"/>
        <w:rPr>
          <w:b/>
          <w:bCs/>
          <w:sz w:val="28"/>
          <w:szCs w:val="28"/>
        </w:rPr>
      </w:pPr>
      <w:r w:rsidRPr="00570F59"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14:paraId="1793E17B" w14:textId="77777777" w:rsidR="004C7FAE" w:rsidRDefault="004C7FAE" w:rsidP="00241AAA">
      <w:pPr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26223021" w14:textId="0043FDD3" w:rsidR="004C7FAE" w:rsidRDefault="00281991" w:rsidP="00ED0940">
      <w:pPr>
        <w:ind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652096" behindDoc="0" locked="0" layoutInCell="1" allowOverlap="1" wp14:anchorId="1D625147" wp14:editId="3B909A08">
            <wp:simplePos x="0" y="0"/>
            <wp:positionH relativeFrom="column">
              <wp:posOffset>-735965</wp:posOffset>
            </wp:positionH>
            <wp:positionV relativeFrom="paragraph">
              <wp:posOffset>-19363</wp:posOffset>
            </wp:positionV>
            <wp:extent cx="266400" cy="475200"/>
            <wp:effectExtent l="0" t="0" r="635" b="127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400" cy="475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E097E">
        <w:rPr>
          <w:rFonts w:ascii="Times New Roman" w:hAnsi="Times New Roman"/>
          <w:b/>
          <w:bCs/>
          <w:sz w:val="24"/>
          <w:szCs w:val="24"/>
        </w:rPr>
        <w:t>17</w:t>
      </w:r>
      <w:r w:rsidR="004C7FAE" w:rsidRPr="00031F85"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4C7FAE">
        <w:rPr>
          <w:rFonts w:ascii="Times New Roman" w:hAnsi="Times New Roman"/>
          <w:b/>
          <w:bCs/>
          <w:sz w:val="24"/>
          <w:szCs w:val="24"/>
        </w:rPr>
        <w:tab/>
      </w:r>
      <w:r w:rsidR="004C7FAE" w:rsidRPr="00031F85">
        <w:rPr>
          <w:rFonts w:ascii="Times New Roman" w:hAnsi="Times New Roman"/>
          <w:sz w:val="24"/>
          <w:szCs w:val="24"/>
        </w:rPr>
        <w:t xml:space="preserve">Write </w:t>
      </w:r>
      <w:r w:rsidR="004C7FAE" w:rsidRPr="006412D9">
        <w:rPr>
          <w:rFonts w:ascii="Times New Roman" w:hAnsi="Times New Roman"/>
          <w:position w:val="-24"/>
          <w:sz w:val="24"/>
          <w:szCs w:val="24"/>
        </w:rPr>
        <w:object w:dxaOrig="320" w:dyaOrig="620" w14:anchorId="42BB4A67">
          <v:shape id="_x0000_i1030" type="#_x0000_t75" style="width:15.75pt;height:30.75pt" o:ole="">
            <v:imagedata r:id="rId20" o:title=""/>
          </v:shape>
          <o:OLEObject Type="Embed" ProgID="Equation.3" ShapeID="_x0000_i1030" DrawAspect="Content" ObjectID="_1659771624" r:id="rId21"/>
        </w:object>
      </w:r>
      <w:r w:rsidR="004C7FAE">
        <w:rPr>
          <w:rFonts w:ascii="Times New Roman" w:hAnsi="Times New Roman"/>
          <w:sz w:val="24"/>
          <w:szCs w:val="24"/>
        </w:rPr>
        <w:t xml:space="preserve"> </w:t>
      </w:r>
      <w:r w:rsidR="004C7FAE" w:rsidRPr="00031F85">
        <w:rPr>
          <w:rFonts w:ascii="Times New Roman" w:hAnsi="Times New Roman"/>
          <w:sz w:val="24"/>
          <w:szCs w:val="24"/>
        </w:rPr>
        <w:t>as a fraction in its simplest form.</w:t>
      </w:r>
    </w:p>
    <w:p w14:paraId="089D2C3F" w14:textId="77777777" w:rsidR="004C7FAE" w:rsidRPr="00031F85" w:rsidRDefault="004C7FAE" w:rsidP="004C7FAE">
      <w:pPr>
        <w:tabs>
          <w:tab w:val="left" w:pos="426"/>
        </w:tabs>
        <w:autoSpaceDE w:val="0"/>
        <w:autoSpaceDN w:val="0"/>
        <w:adjustRightInd w:val="0"/>
        <w:ind w:hanging="567"/>
        <w:jc w:val="both"/>
        <w:rPr>
          <w:rFonts w:ascii="Times New Roman" w:hAnsi="Times New Roman"/>
          <w:sz w:val="24"/>
          <w:szCs w:val="24"/>
        </w:rPr>
      </w:pPr>
    </w:p>
    <w:p w14:paraId="10B72097" w14:textId="77777777" w:rsidR="004C7FAE" w:rsidRPr="00031F85" w:rsidRDefault="004C7FAE" w:rsidP="004C7FAE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031F85">
        <w:rPr>
          <w:rFonts w:ascii="Times New Roman" w:hAnsi="Times New Roman"/>
          <w:sz w:val="24"/>
          <w:szCs w:val="24"/>
        </w:rPr>
        <w:t>.......................................................</w:t>
      </w:r>
    </w:p>
    <w:p w14:paraId="5C6A0111" w14:textId="77777777" w:rsidR="004C7FAE" w:rsidRPr="00031F85" w:rsidRDefault="004C7FAE" w:rsidP="004C7FAE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031F85">
        <w:rPr>
          <w:rFonts w:ascii="Times New Roman" w:hAnsi="Times New Roman"/>
          <w:b/>
          <w:bCs/>
          <w:sz w:val="24"/>
          <w:szCs w:val="24"/>
        </w:rPr>
        <w:t>(Total for Question 5 is 1 mark)</w:t>
      </w:r>
    </w:p>
    <w:p w14:paraId="69B7DC90" w14:textId="77777777" w:rsidR="004C7FAE" w:rsidRDefault="004C7FAE" w:rsidP="004C7FAE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3B03A415" w14:textId="1145934C" w:rsidR="004C7FAE" w:rsidRDefault="00281991" w:rsidP="00241AAA">
      <w:pPr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w:drawing>
          <wp:anchor distT="0" distB="0" distL="114300" distR="114300" simplePos="0" relativeHeight="251654144" behindDoc="0" locked="0" layoutInCell="1" allowOverlap="1" wp14:anchorId="755F0EF3" wp14:editId="3571E772">
            <wp:simplePos x="0" y="0"/>
            <wp:positionH relativeFrom="column">
              <wp:posOffset>-696036</wp:posOffset>
            </wp:positionH>
            <wp:positionV relativeFrom="paragraph">
              <wp:posOffset>174625</wp:posOffset>
            </wp:positionV>
            <wp:extent cx="266400" cy="475200"/>
            <wp:effectExtent l="0" t="0" r="635" b="127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400" cy="475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D4D4D1E" w14:textId="34BF273B" w:rsidR="004C7FAE" w:rsidRDefault="00FE097E" w:rsidP="004C7FAE">
      <w:pPr>
        <w:tabs>
          <w:tab w:val="left" w:pos="426"/>
        </w:tabs>
        <w:autoSpaceDE w:val="0"/>
        <w:autoSpaceDN w:val="0"/>
        <w:adjustRightInd w:val="0"/>
        <w:ind w:hanging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18</w:t>
      </w:r>
      <w:r w:rsidR="004C7FAE" w:rsidRPr="00031F85"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4C7FAE">
        <w:rPr>
          <w:rFonts w:ascii="Times New Roman" w:hAnsi="Times New Roman"/>
          <w:b/>
          <w:bCs/>
          <w:sz w:val="24"/>
          <w:szCs w:val="24"/>
        </w:rPr>
        <w:tab/>
      </w:r>
      <w:r w:rsidR="004C7FAE" w:rsidRPr="00031F85">
        <w:rPr>
          <w:rFonts w:ascii="Times New Roman" w:hAnsi="Times New Roman"/>
          <w:sz w:val="24"/>
          <w:szCs w:val="24"/>
        </w:rPr>
        <w:t xml:space="preserve">Write </w:t>
      </w:r>
      <w:r w:rsidR="004C7FAE" w:rsidRPr="006412D9">
        <w:rPr>
          <w:rFonts w:ascii="Times New Roman" w:hAnsi="Times New Roman"/>
          <w:position w:val="-24"/>
          <w:sz w:val="24"/>
          <w:szCs w:val="24"/>
        </w:rPr>
        <w:object w:dxaOrig="440" w:dyaOrig="620" w14:anchorId="7FF962B9">
          <v:shape id="_x0000_i1032" type="#_x0000_t75" style="width:21.75pt;height:30.75pt" o:ole="">
            <v:imagedata r:id="rId22" o:title=""/>
          </v:shape>
          <o:OLEObject Type="Embed" ProgID="Equation.3" ShapeID="_x0000_i1032" DrawAspect="Content" ObjectID="_1659771625" r:id="rId23"/>
        </w:object>
      </w:r>
      <w:r w:rsidR="004C7FAE">
        <w:rPr>
          <w:rFonts w:ascii="Times New Roman" w:hAnsi="Times New Roman"/>
          <w:sz w:val="24"/>
          <w:szCs w:val="24"/>
        </w:rPr>
        <w:t xml:space="preserve"> </w:t>
      </w:r>
      <w:r w:rsidR="004C7FAE" w:rsidRPr="00031F85">
        <w:rPr>
          <w:rFonts w:ascii="Times New Roman" w:hAnsi="Times New Roman"/>
          <w:sz w:val="24"/>
          <w:szCs w:val="24"/>
        </w:rPr>
        <w:t>as a decimal.</w:t>
      </w:r>
    </w:p>
    <w:p w14:paraId="39943FC1" w14:textId="77777777" w:rsidR="004C7FAE" w:rsidRDefault="004C7FAE" w:rsidP="004C7FAE">
      <w:pPr>
        <w:tabs>
          <w:tab w:val="left" w:pos="426"/>
        </w:tabs>
        <w:autoSpaceDE w:val="0"/>
        <w:autoSpaceDN w:val="0"/>
        <w:adjustRightInd w:val="0"/>
        <w:ind w:hanging="567"/>
        <w:jc w:val="both"/>
        <w:rPr>
          <w:rFonts w:ascii="Times New Roman" w:hAnsi="Times New Roman"/>
          <w:sz w:val="24"/>
          <w:szCs w:val="24"/>
        </w:rPr>
      </w:pPr>
    </w:p>
    <w:p w14:paraId="075EB060" w14:textId="77777777" w:rsidR="004C7FAE" w:rsidRPr="00031F85" w:rsidRDefault="004C7FAE" w:rsidP="004C7FAE">
      <w:pPr>
        <w:tabs>
          <w:tab w:val="left" w:pos="426"/>
        </w:tabs>
        <w:autoSpaceDE w:val="0"/>
        <w:autoSpaceDN w:val="0"/>
        <w:adjustRightInd w:val="0"/>
        <w:ind w:hanging="567"/>
        <w:jc w:val="both"/>
        <w:rPr>
          <w:rFonts w:ascii="Times New Roman" w:hAnsi="Times New Roman"/>
          <w:sz w:val="24"/>
          <w:szCs w:val="24"/>
        </w:rPr>
      </w:pPr>
    </w:p>
    <w:p w14:paraId="56A0FD82" w14:textId="77777777" w:rsidR="004C7FAE" w:rsidRPr="00031F85" w:rsidRDefault="004C7FAE" w:rsidP="004C7FAE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031F85">
        <w:rPr>
          <w:rFonts w:ascii="Times New Roman" w:hAnsi="Times New Roman"/>
          <w:sz w:val="24"/>
          <w:szCs w:val="24"/>
        </w:rPr>
        <w:t>.......................................................</w:t>
      </w:r>
    </w:p>
    <w:p w14:paraId="792A4BA0" w14:textId="77777777" w:rsidR="004C7FAE" w:rsidRPr="00031F85" w:rsidRDefault="004C7FAE" w:rsidP="004C7FAE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031F85">
        <w:rPr>
          <w:rFonts w:ascii="Times New Roman" w:hAnsi="Times New Roman"/>
          <w:b/>
          <w:bCs/>
          <w:sz w:val="24"/>
          <w:szCs w:val="24"/>
        </w:rPr>
        <w:t>(Total for Question 2 is 1 mark)</w:t>
      </w:r>
    </w:p>
    <w:p w14:paraId="66A42C70" w14:textId="77777777" w:rsidR="004C7FAE" w:rsidRDefault="004C7FAE" w:rsidP="004C7FAE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56CE7258" w14:textId="49057887" w:rsidR="004C7FAE" w:rsidRDefault="004C7FAE" w:rsidP="00241AAA">
      <w:pPr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48A5FAB8" w14:textId="2450D12F" w:rsidR="004C7FAE" w:rsidRPr="00591578" w:rsidRDefault="004C7FAE" w:rsidP="004C7FAE">
      <w:pPr>
        <w:tabs>
          <w:tab w:val="left" w:pos="426"/>
        </w:tabs>
        <w:autoSpaceDE w:val="0"/>
        <w:autoSpaceDN w:val="0"/>
        <w:adjustRightInd w:val="0"/>
        <w:ind w:hanging="540"/>
        <w:jc w:val="both"/>
        <w:rPr>
          <w:rFonts w:ascii="Times New Roman" w:hAnsi="Times New Roman"/>
          <w:sz w:val="24"/>
          <w:szCs w:val="24"/>
          <w:lang w:eastAsia="en-GB"/>
        </w:rPr>
      </w:pPr>
      <w:r w:rsidRPr="00591578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="00FE097E">
        <w:rPr>
          <w:rFonts w:ascii="Times New Roman" w:hAnsi="Times New Roman"/>
          <w:b/>
          <w:bCs/>
          <w:sz w:val="24"/>
          <w:szCs w:val="24"/>
          <w:lang w:eastAsia="en-GB"/>
        </w:rPr>
        <w:t>9</w:t>
      </w:r>
      <w:r w:rsidRPr="00591578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591578">
        <w:rPr>
          <w:rFonts w:ascii="Times New Roman" w:hAnsi="Times New Roman"/>
          <w:sz w:val="24"/>
          <w:szCs w:val="24"/>
          <w:lang w:eastAsia="en-GB"/>
        </w:rPr>
        <w:t>Write 0.2 as a percentage.</w:t>
      </w:r>
    </w:p>
    <w:p w14:paraId="2290334C" w14:textId="77777777" w:rsidR="004C7FAE" w:rsidRDefault="004C7FAE" w:rsidP="004C7FAE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10CA4E8" w14:textId="77777777" w:rsidR="004C7FAE" w:rsidRDefault="004C7FAE" w:rsidP="004C7FAE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CE48E33" w14:textId="2404F40A" w:rsidR="004C7FAE" w:rsidRPr="00591578" w:rsidRDefault="004C7FAE" w:rsidP="004C7FAE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591578">
        <w:rPr>
          <w:rFonts w:ascii="Times New Roman" w:hAnsi="Times New Roman"/>
          <w:sz w:val="24"/>
          <w:szCs w:val="24"/>
          <w:lang w:eastAsia="en-GB"/>
        </w:rPr>
        <w:t>......................................................%</w:t>
      </w:r>
    </w:p>
    <w:p w14:paraId="0730047C" w14:textId="004EA674" w:rsidR="004C7FAE" w:rsidRDefault="004C7FAE" w:rsidP="004C7FAE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591578">
        <w:rPr>
          <w:rFonts w:ascii="Times New Roman" w:hAnsi="Times New Roman"/>
          <w:b/>
          <w:bCs/>
          <w:sz w:val="24"/>
          <w:szCs w:val="24"/>
          <w:lang w:eastAsia="en-GB"/>
        </w:rPr>
        <w:t>(Total for Question 1 is 1 mark)</w:t>
      </w:r>
    </w:p>
    <w:p w14:paraId="7FB85310" w14:textId="77777777" w:rsidR="004C7FAE" w:rsidRDefault="004C7FAE" w:rsidP="004C7FAE">
      <w:pPr>
        <w:pBdr>
          <w:bottom w:val="single" w:sz="4" w:space="1" w:color="auto"/>
        </w:pBd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1EDB5B9" w14:textId="47615C83" w:rsidR="004C7FAE" w:rsidRDefault="004C7FAE" w:rsidP="00241AAA">
      <w:pPr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162A32D0" w14:textId="4B75CE3E" w:rsidR="004C7FAE" w:rsidRPr="00E160A4" w:rsidRDefault="004C7FAE" w:rsidP="004C7FAE">
      <w:pPr>
        <w:tabs>
          <w:tab w:val="left" w:pos="360"/>
        </w:tabs>
        <w:autoSpaceDE w:val="0"/>
        <w:autoSpaceDN w:val="0"/>
        <w:adjustRightInd w:val="0"/>
        <w:ind w:hanging="540"/>
        <w:jc w:val="both"/>
        <w:rPr>
          <w:rFonts w:ascii="Times New Roman" w:hAnsi="Times New Roman"/>
          <w:sz w:val="24"/>
          <w:szCs w:val="24"/>
          <w:lang w:eastAsia="en-GB"/>
        </w:rPr>
      </w:pPr>
      <w:r w:rsidRPr="00E160A4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="00FE097E">
        <w:rPr>
          <w:rFonts w:ascii="Times New Roman" w:hAnsi="Times New Roman"/>
          <w:b/>
          <w:bCs/>
          <w:sz w:val="24"/>
          <w:szCs w:val="24"/>
          <w:lang w:eastAsia="en-GB"/>
        </w:rPr>
        <w:t>0</w:t>
      </w:r>
      <w:r w:rsidRPr="00E160A4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E160A4">
        <w:rPr>
          <w:rFonts w:ascii="Times New Roman" w:hAnsi="Times New Roman"/>
          <w:sz w:val="24"/>
          <w:szCs w:val="24"/>
          <w:lang w:eastAsia="en-GB"/>
        </w:rPr>
        <w:t>Write 8% as a decimal.</w:t>
      </w:r>
    </w:p>
    <w:p w14:paraId="6BEC0032" w14:textId="77777777" w:rsidR="004C7FAE" w:rsidRDefault="004C7FAE" w:rsidP="004C7FAE">
      <w:pPr>
        <w:tabs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7D06590" w14:textId="77777777" w:rsidR="004C7FAE" w:rsidRDefault="004C7FAE" w:rsidP="004C7FAE">
      <w:pPr>
        <w:tabs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BC77079" w14:textId="77777777" w:rsidR="004C7FAE" w:rsidRPr="00E160A4" w:rsidRDefault="004C7FAE" w:rsidP="004C7FAE">
      <w:pPr>
        <w:tabs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E160A4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6D32940B" w14:textId="77777777" w:rsidR="004C7FAE" w:rsidRPr="00E160A4" w:rsidRDefault="004C7FAE" w:rsidP="004C7FAE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E160A4">
        <w:rPr>
          <w:rFonts w:ascii="Times New Roman" w:hAnsi="Times New Roman"/>
          <w:b/>
          <w:bCs/>
          <w:sz w:val="24"/>
          <w:szCs w:val="24"/>
          <w:lang w:eastAsia="en-GB"/>
        </w:rPr>
        <w:t>(Total for Question 2 is 1 mark)</w:t>
      </w:r>
    </w:p>
    <w:p w14:paraId="48664BC7" w14:textId="77777777" w:rsidR="004C7FAE" w:rsidRDefault="004C7FAE" w:rsidP="004C7FAE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0F50A6E6" w14:textId="6FC7CBE0" w:rsidR="004C7FAE" w:rsidRDefault="004C7FAE" w:rsidP="00241AAA">
      <w:pPr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0F253D8E" w14:textId="0175F605" w:rsidR="004C7FAE" w:rsidRPr="002A6B8D" w:rsidRDefault="00281991" w:rsidP="004C7FAE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w:drawing>
          <wp:anchor distT="0" distB="0" distL="114300" distR="114300" simplePos="0" relativeHeight="251665408" behindDoc="0" locked="0" layoutInCell="1" allowOverlap="1" wp14:anchorId="3234DDD7" wp14:editId="6DC8BF47">
            <wp:simplePos x="0" y="0"/>
            <wp:positionH relativeFrom="column">
              <wp:posOffset>-723331</wp:posOffset>
            </wp:positionH>
            <wp:positionV relativeFrom="paragraph">
              <wp:posOffset>-109182</wp:posOffset>
            </wp:positionV>
            <wp:extent cx="266400" cy="475200"/>
            <wp:effectExtent l="0" t="0" r="635" b="127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400" cy="475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C7FAE" w:rsidRPr="002A6B8D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="00FE097E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="004C7FAE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4C7FAE">
        <w:rPr>
          <w:rFonts w:ascii="Times New Roman" w:hAnsi="Times New Roman" w:cs="Times New Roman"/>
          <w:sz w:val="24"/>
          <w:szCs w:val="24"/>
        </w:rPr>
        <w:t>Write 27% as a fraction.</w:t>
      </w:r>
    </w:p>
    <w:p w14:paraId="22B72556" w14:textId="77777777" w:rsidR="004C7FAE" w:rsidRDefault="004C7FAE" w:rsidP="004C7FAE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7202949" w14:textId="6D12E7D1" w:rsidR="004C7FAE" w:rsidRDefault="004C7FAE" w:rsidP="004C7FAE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9542202" w14:textId="77777777" w:rsidR="00ED0940" w:rsidRDefault="00ED0940" w:rsidP="004C7FAE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7DCB594" w14:textId="77777777" w:rsidR="004C7FAE" w:rsidRPr="002A6B8D" w:rsidRDefault="004C7FAE" w:rsidP="004C7FAE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..........</w:t>
      </w:r>
    </w:p>
    <w:p w14:paraId="492EC35C" w14:textId="77777777" w:rsidR="004C7FAE" w:rsidRPr="002A6B8D" w:rsidRDefault="004C7FAE" w:rsidP="004C7FAE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257891">
        <w:rPr>
          <w:rFonts w:ascii="Times New Roman" w:hAnsi="Times New Roman" w:cs="Times New Roman"/>
          <w:b/>
          <w:bCs/>
          <w:sz w:val="24"/>
          <w:szCs w:val="24"/>
        </w:rPr>
        <w:t>(Total</w:t>
      </w:r>
      <w:r w:rsidRPr="002A6B8D">
        <w:rPr>
          <w:rFonts w:ascii="Times New Roman" w:hAnsi="Times New Roman" w:cs="Times New Roman"/>
          <w:b/>
          <w:bCs/>
          <w:sz w:val="24"/>
          <w:szCs w:val="24"/>
        </w:rPr>
        <w:t xml:space="preserve"> for Question 2 is </w:t>
      </w:r>
      <w:r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2A6B8D">
        <w:rPr>
          <w:rFonts w:ascii="Times New Roman" w:hAnsi="Times New Roman" w:cs="Times New Roman"/>
          <w:b/>
          <w:bCs/>
          <w:sz w:val="24"/>
          <w:szCs w:val="24"/>
        </w:rPr>
        <w:t xml:space="preserve"> mark</w:t>
      </w:r>
      <w:r w:rsidRPr="00007896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22097D09" w14:textId="609EBEAF" w:rsidR="004C7FAE" w:rsidRPr="002A6B8D" w:rsidRDefault="00281991" w:rsidP="004C7FAE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w:drawing>
          <wp:anchor distT="0" distB="0" distL="114300" distR="114300" simplePos="0" relativeHeight="251656192" behindDoc="0" locked="0" layoutInCell="1" allowOverlap="1" wp14:anchorId="7071801D" wp14:editId="495EEFD8">
            <wp:simplePos x="0" y="0"/>
            <wp:positionH relativeFrom="column">
              <wp:posOffset>-696282</wp:posOffset>
            </wp:positionH>
            <wp:positionV relativeFrom="paragraph">
              <wp:posOffset>281305</wp:posOffset>
            </wp:positionV>
            <wp:extent cx="266065" cy="474980"/>
            <wp:effectExtent l="0" t="0" r="635" b="127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065" cy="4749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C7FAE" w:rsidRPr="002A6B8D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610E893A" w14:textId="580F514F" w:rsidR="004C7FAE" w:rsidRDefault="004C7FAE" w:rsidP="004C7FAE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b/>
          <w:bCs/>
          <w:sz w:val="24"/>
          <w:szCs w:val="24"/>
        </w:rPr>
      </w:pPr>
    </w:p>
    <w:p w14:paraId="05B35070" w14:textId="2C5BC37D" w:rsidR="004C7FAE" w:rsidRPr="002A6B8D" w:rsidRDefault="00FE097E" w:rsidP="004C7FAE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22</w:t>
      </w:r>
      <w:r w:rsidR="004C7FAE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4C7FAE">
        <w:rPr>
          <w:rFonts w:ascii="Times New Roman" w:hAnsi="Times New Roman" w:cs="Times New Roman"/>
          <w:sz w:val="24"/>
          <w:szCs w:val="24"/>
        </w:rPr>
        <w:t>Write 0.09 as a fraction.</w:t>
      </w:r>
    </w:p>
    <w:p w14:paraId="4B218E69" w14:textId="77777777" w:rsidR="004C7FAE" w:rsidRDefault="004C7FAE" w:rsidP="004C7FAE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161350C" w14:textId="77777777" w:rsidR="004C7FAE" w:rsidRDefault="004C7FAE" w:rsidP="004C7FAE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93D0491" w14:textId="77777777" w:rsidR="004C7FAE" w:rsidRPr="002A6B8D" w:rsidRDefault="004C7FAE" w:rsidP="004C7FAE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..........</w:t>
      </w:r>
    </w:p>
    <w:p w14:paraId="64E52E80" w14:textId="77777777" w:rsidR="004C7FAE" w:rsidRPr="002A6B8D" w:rsidRDefault="004C7FAE" w:rsidP="004C7FAE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257891">
        <w:rPr>
          <w:rFonts w:ascii="Times New Roman" w:hAnsi="Times New Roman" w:cs="Times New Roman"/>
          <w:b/>
          <w:bCs/>
          <w:sz w:val="24"/>
          <w:szCs w:val="24"/>
        </w:rPr>
        <w:t>(Total</w:t>
      </w:r>
      <w:r w:rsidRPr="002A6B8D">
        <w:rPr>
          <w:rFonts w:ascii="Times New Roman" w:hAnsi="Times New Roman" w:cs="Times New Roman"/>
          <w:b/>
          <w:bCs/>
          <w:sz w:val="24"/>
          <w:szCs w:val="24"/>
        </w:rPr>
        <w:t xml:space="preserve"> for Question </w:t>
      </w:r>
      <w:r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Pr="002A6B8D">
        <w:rPr>
          <w:rFonts w:ascii="Times New Roman" w:hAnsi="Times New Roman" w:cs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2A6B8D">
        <w:rPr>
          <w:rFonts w:ascii="Times New Roman" w:hAnsi="Times New Roman" w:cs="Times New Roman"/>
          <w:b/>
          <w:bCs/>
          <w:sz w:val="24"/>
          <w:szCs w:val="24"/>
        </w:rPr>
        <w:t xml:space="preserve"> mark</w:t>
      </w:r>
      <w:r w:rsidRPr="00007896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78C7E69E" w14:textId="77777777" w:rsidR="004C7FAE" w:rsidRDefault="004C7FAE" w:rsidP="004C7FAE">
      <w:pPr>
        <w:pBdr>
          <w:bottom w:val="single" w:sz="4" w:space="1" w:color="auto"/>
        </w:pBdr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5670471A" w14:textId="2C6496E0" w:rsidR="004C7FAE" w:rsidRDefault="004C7FAE" w:rsidP="00241AAA">
      <w:pPr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3A1D4C0F" w14:textId="3B014D70" w:rsidR="004C7FAE" w:rsidRPr="004C7FAE" w:rsidRDefault="00FE097E" w:rsidP="004C7FAE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ind w:left="-567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</w:rPr>
        <w:lastRenderedPageBreak/>
        <w:t>23</w:t>
      </w:r>
      <w:r w:rsidR="004C7FAE" w:rsidRPr="004C7FAE">
        <w:rPr>
          <w:rFonts w:ascii="Times New Roman" w:eastAsia="Calibri" w:hAnsi="Times New Roman" w:cs="Times New Roman"/>
          <w:b/>
          <w:bCs/>
          <w:sz w:val="24"/>
          <w:szCs w:val="24"/>
        </w:rPr>
        <w:tab/>
      </w:r>
      <w:r w:rsidR="004C7FAE" w:rsidRPr="004C7FAE">
        <w:rPr>
          <w:rFonts w:ascii="Times New Roman" w:eastAsia="Calibri" w:hAnsi="Times New Roman" w:cs="Times New Roman"/>
          <w:sz w:val="24"/>
          <w:szCs w:val="24"/>
        </w:rPr>
        <w:t>60% of the students at a school walk to school.</w:t>
      </w:r>
    </w:p>
    <w:p w14:paraId="10FBA46F" w14:textId="77777777" w:rsidR="004C7FAE" w:rsidRPr="004C7FAE" w:rsidRDefault="004C7FAE" w:rsidP="004C7FAE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eastAsia="Calibri" w:hAnsi="Times New Roman" w:cs="Times New Roman"/>
          <w:sz w:val="24"/>
          <w:szCs w:val="24"/>
        </w:rPr>
      </w:pPr>
      <w:r w:rsidRPr="004C7FAE">
        <w:rPr>
          <w:rFonts w:ascii="Times New Roman" w:eastAsia="Calibri" w:hAnsi="Times New Roman" w:cs="Times New Roman"/>
          <w:sz w:val="24"/>
          <w:szCs w:val="24"/>
        </w:rPr>
        <w:tab/>
        <w:t xml:space="preserve">Work out the percentage of the students who do </w:t>
      </w:r>
      <w:r w:rsidRPr="004C7FAE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not </w:t>
      </w:r>
      <w:r w:rsidRPr="004C7FAE">
        <w:rPr>
          <w:rFonts w:ascii="Times New Roman" w:eastAsia="Calibri" w:hAnsi="Times New Roman" w:cs="Times New Roman"/>
          <w:sz w:val="24"/>
          <w:szCs w:val="24"/>
        </w:rPr>
        <w:t>walk to school.</w:t>
      </w:r>
    </w:p>
    <w:p w14:paraId="20DFE6A8" w14:textId="77777777" w:rsidR="004C7FAE" w:rsidRPr="004C7FAE" w:rsidRDefault="004C7FAE" w:rsidP="004C7FAE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48A07493" w14:textId="77777777" w:rsidR="004C7FAE" w:rsidRPr="004C7FAE" w:rsidRDefault="004C7FAE" w:rsidP="004C7FAE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4EA5186C" w14:textId="57812ABE" w:rsidR="004C7FAE" w:rsidRDefault="004C7FAE" w:rsidP="004C7FAE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1151A3A0" w14:textId="77777777" w:rsidR="00ED0940" w:rsidRPr="004C7FAE" w:rsidRDefault="00ED0940" w:rsidP="004C7FAE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2EA6CC17" w14:textId="77777777" w:rsidR="004C7FAE" w:rsidRPr="004C7FAE" w:rsidRDefault="004C7FAE" w:rsidP="004C7FAE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4FF05490" w14:textId="77777777" w:rsidR="004C7FAE" w:rsidRPr="004C7FAE" w:rsidRDefault="004C7FAE" w:rsidP="004C7FAE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  <w:r w:rsidRPr="004C7FAE">
        <w:rPr>
          <w:rFonts w:ascii="Times New Roman" w:eastAsia="Calibri" w:hAnsi="Times New Roman" w:cs="Times New Roman"/>
          <w:sz w:val="24"/>
          <w:szCs w:val="24"/>
        </w:rPr>
        <w:t>.......................................................%</w:t>
      </w:r>
    </w:p>
    <w:p w14:paraId="51E8F9B8" w14:textId="7BA95B8C" w:rsidR="004C7FAE" w:rsidRDefault="004C7FAE" w:rsidP="004C7FAE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4C7FAE">
        <w:rPr>
          <w:rFonts w:ascii="Times New Roman" w:eastAsia="Calibri" w:hAnsi="Times New Roman" w:cs="Times New Roman"/>
          <w:b/>
          <w:bCs/>
          <w:sz w:val="24"/>
          <w:szCs w:val="24"/>
        </w:rPr>
        <w:t>(Total for Question 1 is 1 mark)</w:t>
      </w:r>
    </w:p>
    <w:p w14:paraId="2B2A0C3C" w14:textId="77777777" w:rsidR="00ED0940" w:rsidRPr="004C7FAE" w:rsidRDefault="00ED0940" w:rsidP="00ED0940">
      <w:pPr>
        <w:pBdr>
          <w:bottom w:val="single" w:sz="4" w:space="1" w:color="auto"/>
        </w:pBd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14:paraId="506C9917" w14:textId="51D95193" w:rsidR="004C7FAE" w:rsidRDefault="004C7FAE" w:rsidP="00241AAA">
      <w:pPr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6D5D7ECA" w14:textId="43DFC364" w:rsidR="004C7FAE" w:rsidRDefault="00FE097E" w:rsidP="004C7FAE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="004C7FAE" w:rsidRPr="002A6B8D">
        <w:rPr>
          <w:rFonts w:ascii="Times New Roman" w:hAnsi="Times New Roman" w:cs="Times New Roman"/>
          <w:b/>
          <w:bCs/>
          <w:sz w:val="24"/>
          <w:szCs w:val="24"/>
        </w:rPr>
        <w:t>4</w:t>
      </w:r>
      <w:r w:rsidR="004C7FAE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4C7FAE" w:rsidRPr="002A6B8D">
        <w:rPr>
          <w:rFonts w:ascii="Times New Roman" w:hAnsi="Times New Roman" w:cs="Times New Roman"/>
          <w:sz w:val="24"/>
          <w:szCs w:val="24"/>
        </w:rPr>
        <w:t xml:space="preserve">Write </w:t>
      </w:r>
      <w:r w:rsidR="004C7FAE" w:rsidRPr="00C362DF">
        <w:rPr>
          <w:rFonts w:ascii="Times New Roman" w:hAnsi="Times New Roman" w:cs="Times New Roman"/>
          <w:position w:val="-24"/>
          <w:sz w:val="24"/>
          <w:szCs w:val="24"/>
        </w:rPr>
        <w:object w:dxaOrig="220" w:dyaOrig="660" w14:anchorId="1B2173A0">
          <v:shape id="_x0000_i1034" type="#_x0000_t75" style="width:10.5pt;height:33pt" o:ole="">
            <v:imagedata r:id="rId24" o:title=""/>
          </v:shape>
          <o:OLEObject Type="Embed" ProgID="Equation.DSMT4" ShapeID="_x0000_i1034" DrawAspect="Content" ObjectID="_1659771626" r:id="rId25"/>
        </w:object>
      </w:r>
      <w:r w:rsidR="004C7FAE">
        <w:rPr>
          <w:rFonts w:ascii="Times New Roman" w:hAnsi="Times New Roman" w:cs="Times New Roman"/>
          <w:sz w:val="24"/>
          <w:szCs w:val="24"/>
        </w:rPr>
        <w:t xml:space="preserve"> </w:t>
      </w:r>
      <w:r w:rsidR="004C7FAE" w:rsidRPr="002A6B8D">
        <w:rPr>
          <w:rFonts w:ascii="Times New Roman" w:hAnsi="Times New Roman" w:cs="Times New Roman"/>
          <w:sz w:val="24"/>
          <w:szCs w:val="24"/>
        </w:rPr>
        <w:t>as a decimal.</w:t>
      </w:r>
    </w:p>
    <w:p w14:paraId="36D5F808" w14:textId="77777777" w:rsidR="004C7FAE" w:rsidRDefault="004C7FAE" w:rsidP="004C7FAE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9990D11" w14:textId="77777777" w:rsidR="004C7FAE" w:rsidRDefault="004C7FAE" w:rsidP="004C7FAE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F972DEE" w14:textId="77777777" w:rsidR="004C7FAE" w:rsidRDefault="004C7FAE" w:rsidP="004C7FAE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5C9B464" w14:textId="77777777" w:rsidR="004C7FAE" w:rsidRDefault="004C7FAE" w:rsidP="004C7FAE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61A2B42" w14:textId="77777777" w:rsidR="004C7FAE" w:rsidRDefault="004C7FAE" w:rsidP="004C7FAE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..........</w:t>
      </w:r>
    </w:p>
    <w:p w14:paraId="04FA4F08" w14:textId="77777777" w:rsidR="004C7FAE" w:rsidRPr="002A6B8D" w:rsidRDefault="004C7FAE" w:rsidP="004C7FAE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257891">
        <w:rPr>
          <w:rFonts w:ascii="Times New Roman" w:hAnsi="Times New Roman" w:cs="Times New Roman"/>
          <w:b/>
          <w:sz w:val="24"/>
          <w:szCs w:val="24"/>
        </w:rPr>
        <w:t>(Total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2A6B8D">
        <w:rPr>
          <w:rFonts w:ascii="Times New Roman" w:hAnsi="Times New Roman" w:cs="Times New Roman"/>
          <w:b/>
          <w:bCs/>
          <w:sz w:val="24"/>
          <w:szCs w:val="24"/>
        </w:rPr>
        <w:t>for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2A6B8D">
        <w:rPr>
          <w:rFonts w:ascii="Times New Roman" w:hAnsi="Times New Roman" w:cs="Times New Roman"/>
          <w:b/>
          <w:bCs/>
          <w:sz w:val="24"/>
          <w:szCs w:val="24"/>
        </w:rPr>
        <w:t>Question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2A6B8D">
        <w:rPr>
          <w:rFonts w:ascii="Times New Roman" w:hAnsi="Times New Roman" w:cs="Times New Roman"/>
          <w:b/>
          <w:bCs/>
          <w:sz w:val="24"/>
          <w:szCs w:val="24"/>
        </w:rPr>
        <w:t>4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2A6B8D">
        <w:rPr>
          <w:rFonts w:ascii="Times New Roman" w:hAnsi="Times New Roman" w:cs="Times New Roman"/>
          <w:b/>
          <w:bCs/>
          <w:sz w:val="24"/>
          <w:szCs w:val="24"/>
        </w:rPr>
        <w:t>is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2A6B8D">
        <w:rPr>
          <w:rFonts w:ascii="Times New Roman" w:hAnsi="Times New Roman" w:cs="Times New Roman"/>
          <w:b/>
          <w:bCs/>
          <w:sz w:val="24"/>
          <w:szCs w:val="24"/>
        </w:rPr>
        <w:t>1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2A6B8D">
        <w:rPr>
          <w:rFonts w:ascii="Times New Roman" w:hAnsi="Times New Roman" w:cs="Times New Roman"/>
          <w:b/>
          <w:bCs/>
          <w:sz w:val="24"/>
          <w:szCs w:val="24"/>
        </w:rPr>
        <w:t>mark</w:t>
      </w:r>
      <w:r w:rsidRPr="00007896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11B6A766" w14:textId="77777777" w:rsidR="004C7FAE" w:rsidRPr="002A6B8D" w:rsidRDefault="004C7FAE" w:rsidP="004C7FAE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2A6B8D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55B77EDE" w14:textId="7B8AF378" w:rsidR="004C7FAE" w:rsidRDefault="004C7FAE" w:rsidP="00241AAA">
      <w:pPr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5F107D20" w14:textId="7E8A8628" w:rsidR="00252D93" w:rsidRPr="002A6B8D" w:rsidRDefault="00FE097E" w:rsidP="00252D93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25</w:t>
      </w:r>
      <w:r w:rsidR="00252D93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252D93" w:rsidRPr="002A6B8D">
        <w:rPr>
          <w:rFonts w:ascii="Times New Roman" w:hAnsi="Times New Roman" w:cs="Times New Roman"/>
          <w:sz w:val="24"/>
          <w:szCs w:val="24"/>
        </w:rPr>
        <w:t>Here is a list of fractions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74"/>
        <w:gridCol w:w="674"/>
        <w:gridCol w:w="674"/>
        <w:gridCol w:w="674"/>
        <w:gridCol w:w="674"/>
      </w:tblGrid>
      <w:tr w:rsidR="00252D93" w:rsidRPr="00F765BA" w14:paraId="5BD4A4C1" w14:textId="77777777" w:rsidTr="009D3F4F">
        <w:trPr>
          <w:trHeight w:val="686"/>
          <w:jc w:val="center"/>
        </w:trPr>
        <w:tc>
          <w:tcPr>
            <w:tcW w:w="674" w:type="dxa"/>
            <w:vAlign w:val="center"/>
          </w:tcPr>
          <w:p w14:paraId="169D2ED6" w14:textId="77777777" w:rsidR="00252D93" w:rsidRPr="00F765BA" w:rsidRDefault="00252D93" w:rsidP="009D3F4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23E8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20" w:dyaOrig="660" w14:anchorId="07DCB050">
                <v:shape id="_x0000_i1036" type="#_x0000_t75" style="width:10.5pt;height:33pt" o:ole="">
                  <v:imagedata r:id="rId26" o:title=""/>
                </v:shape>
                <o:OLEObject Type="Embed" ProgID="Equation.DSMT4" ShapeID="_x0000_i1036" DrawAspect="Content" ObjectID="_1659771627" r:id="rId27"/>
              </w:object>
            </w:r>
          </w:p>
        </w:tc>
        <w:tc>
          <w:tcPr>
            <w:tcW w:w="674" w:type="dxa"/>
            <w:vAlign w:val="center"/>
          </w:tcPr>
          <w:p w14:paraId="271A8509" w14:textId="77777777" w:rsidR="00252D93" w:rsidRPr="00F765BA" w:rsidRDefault="00252D93" w:rsidP="009D3F4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23E8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20" w:dyaOrig="660" w14:anchorId="38649BAC">
                <v:shape id="_x0000_i1037" type="#_x0000_t75" style="width:16.5pt;height:33pt" o:ole="">
                  <v:imagedata r:id="rId28" o:title=""/>
                </v:shape>
                <o:OLEObject Type="Embed" ProgID="Equation.DSMT4" ShapeID="_x0000_i1037" DrawAspect="Content" ObjectID="_1659771628" r:id="rId29"/>
              </w:object>
            </w:r>
          </w:p>
        </w:tc>
        <w:tc>
          <w:tcPr>
            <w:tcW w:w="674" w:type="dxa"/>
            <w:vAlign w:val="center"/>
          </w:tcPr>
          <w:p w14:paraId="3F6E7413" w14:textId="77777777" w:rsidR="00252D93" w:rsidRPr="00F765BA" w:rsidRDefault="00252D93" w:rsidP="009D3F4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23E8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40" w:dyaOrig="660" w14:anchorId="06B4DF35">
                <v:shape id="_x0000_i1038" type="#_x0000_t75" style="width:16.5pt;height:33pt" o:ole="">
                  <v:imagedata r:id="rId30" o:title=""/>
                </v:shape>
                <o:OLEObject Type="Embed" ProgID="Equation.DSMT4" ShapeID="_x0000_i1038" DrawAspect="Content" ObjectID="_1659771629" r:id="rId31"/>
              </w:object>
            </w:r>
          </w:p>
        </w:tc>
        <w:tc>
          <w:tcPr>
            <w:tcW w:w="674" w:type="dxa"/>
            <w:vAlign w:val="center"/>
          </w:tcPr>
          <w:p w14:paraId="0B67D386" w14:textId="77777777" w:rsidR="00252D93" w:rsidRPr="00F765BA" w:rsidRDefault="00252D93" w:rsidP="009D3F4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23E8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40" w:dyaOrig="660" w14:anchorId="63E3B49E">
                <v:shape id="_x0000_i1039" type="#_x0000_t75" style="width:16.5pt;height:33pt" o:ole="">
                  <v:imagedata r:id="rId32" o:title=""/>
                </v:shape>
                <o:OLEObject Type="Embed" ProgID="Equation.DSMT4" ShapeID="_x0000_i1039" DrawAspect="Content" ObjectID="_1659771630" r:id="rId33"/>
              </w:object>
            </w:r>
          </w:p>
        </w:tc>
        <w:tc>
          <w:tcPr>
            <w:tcW w:w="674" w:type="dxa"/>
            <w:vAlign w:val="center"/>
          </w:tcPr>
          <w:p w14:paraId="292A6E42" w14:textId="77777777" w:rsidR="00252D93" w:rsidRPr="00F765BA" w:rsidRDefault="00252D93" w:rsidP="009D3F4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23E8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40" w:dyaOrig="660" w14:anchorId="3194EC5D">
                <v:shape id="_x0000_i1040" type="#_x0000_t75" style="width:16.5pt;height:33pt" o:ole="">
                  <v:imagedata r:id="rId34" o:title=""/>
                </v:shape>
                <o:OLEObject Type="Embed" ProgID="Equation.DSMT4" ShapeID="_x0000_i1040" DrawAspect="Content" ObjectID="_1659771631" r:id="rId35"/>
              </w:object>
            </w:r>
          </w:p>
        </w:tc>
      </w:tr>
    </w:tbl>
    <w:p w14:paraId="07C16499" w14:textId="00F283DE" w:rsidR="00252D93" w:rsidRDefault="00252D93" w:rsidP="00252D93">
      <w:pPr>
        <w:tabs>
          <w:tab w:val="left" w:pos="0"/>
          <w:tab w:val="left" w:pos="426"/>
        </w:tabs>
        <w:autoSpaceDE w:val="0"/>
        <w:autoSpaceDN w:val="0"/>
        <w:adjustRightInd w:val="0"/>
        <w:spacing w:before="1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One</w:t>
      </w:r>
      <w:r w:rsidRPr="002A6B8D">
        <w:rPr>
          <w:rFonts w:ascii="Times New Roman" w:hAnsi="Times New Roman" w:cs="Times New Roman"/>
          <w:sz w:val="24"/>
          <w:szCs w:val="24"/>
        </w:rPr>
        <w:t xml:space="preserve"> of these fractions </w:t>
      </w:r>
      <w:r>
        <w:rPr>
          <w:rFonts w:ascii="Times New Roman" w:hAnsi="Times New Roman" w:cs="Times New Roman"/>
          <w:sz w:val="24"/>
          <w:szCs w:val="24"/>
        </w:rPr>
        <w:t>is</w:t>
      </w:r>
      <w:r w:rsidRPr="002A6B8D">
        <w:rPr>
          <w:rFonts w:ascii="Times New Roman" w:hAnsi="Times New Roman" w:cs="Times New Roman"/>
          <w:sz w:val="24"/>
          <w:szCs w:val="24"/>
        </w:rPr>
        <w:t xml:space="preserve"> </w:t>
      </w:r>
      <w:r w:rsidRPr="002A6B8D">
        <w:rPr>
          <w:rFonts w:ascii="Times New Roman" w:hAnsi="Times New Roman" w:cs="Times New Roman"/>
          <w:b/>
          <w:bCs/>
          <w:sz w:val="24"/>
          <w:szCs w:val="24"/>
        </w:rPr>
        <w:t>not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2A6B8D">
        <w:rPr>
          <w:rFonts w:ascii="Times New Roman" w:hAnsi="Times New Roman" w:cs="Times New Roman"/>
          <w:sz w:val="24"/>
          <w:szCs w:val="24"/>
        </w:rPr>
        <w:t>equivalent t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8011C">
        <w:rPr>
          <w:rFonts w:ascii="Times New Roman" w:hAnsi="Times New Roman" w:cs="Times New Roman"/>
          <w:position w:val="-24"/>
          <w:sz w:val="24"/>
          <w:szCs w:val="24"/>
        </w:rPr>
        <w:object w:dxaOrig="220" w:dyaOrig="660" w14:anchorId="393C72E5">
          <v:shape id="_x0000_i1041" type="#_x0000_t75" style="width:10.5pt;height:33pt" o:ole="">
            <v:imagedata r:id="rId36" o:title=""/>
          </v:shape>
          <o:OLEObject Type="Embed" ProgID="Equation.DSMT4" ShapeID="_x0000_i1041" DrawAspect="Content" ObjectID="_1659771632" r:id="rId37"/>
        </w:object>
      </w:r>
    </w:p>
    <w:p w14:paraId="72B97DD0" w14:textId="77777777" w:rsidR="00ED0940" w:rsidRPr="002A6B8D" w:rsidRDefault="00ED0940" w:rsidP="00252D93">
      <w:pPr>
        <w:tabs>
          <w:tab w:val="left" w:pos="0"/>
          <w:tab w:val="left" w:pos="426"/>
        </w:tabs>
        <w:autoSpaceDE w:val="0"/>
        <w:autoSpaceDN w:val="0"/>
        <w:adjustRightInd w:val="0"/>
        <w:spacing w:before="120"/>
        <w:rPr>
          <w:rFonts w:ascii="Times New Roman" w:hAnsi="Times New Roman" w:cs="Times New Roman"/>
          <w:sz w:val="24"/>
          <w:szCs w:val="24"/>
        </w:rPr>
      </w:pPr>
    </w:p>
    <w:p w14:paraId="213CE4F3" w14:textId="77777777" w:rsidR="00252D93" w:rsidRPr="002A6B8D" w:rsidRDefault="00252D93" w:rsidP="00252D93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2A6B8D">
        <w:rPr>
          <w:rFonts w:ascii="Times New Roman" w:hAnsi="Times New Roman" w:cs="Times New Roman"/>
          <w:sz w:val="24"/>
          <w:szCs w:val="24"/>
        </w:rPr>
        <w:t>Which fraction?</w:t>
      </w:r>
    </w:p>
    <w:p w14:paraId="38280DED" w14:textId="77777777" w:rsidR="00252D93" w:rsidRDefault="00252D93" w:rsidP="00252D93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3AB1A28" w14:textId="77777777" w:rsidR="00252D93" w:rsidRDefault="00252D93" w:rsidP="00252D93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617614D" w14:textId="77777777" w:rsidR="00252D93" w:rsidRDefault="00252D93" w:rsidP="00252D93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9FC88AF" w14:textId="77777777" w:rsidR="00252D93" w:rsidRPr="002A6B8D" w:rsidRDefault="00252D93" w:rsidP="00252D93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..........</w:t>
      </w:r>
    </w:p>
    <w:p w14:paraId="781486E0" w14:textId="77777777" w:rsidR="00252D93" w:rsidRPr="002A6B8D" w:rsidRDefault="00252D93" w:rsidP="00252D93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257891">
        <w:rPr>
          <w:rFonts w:ascii="Times New Roman" w:hAnsi="Times New Roman" w:cs="Times New Roman"/>
          <w:b/>
          <w:bCs/>
          <w:sz w:val="24"/>
          <w:szCs w:val="24"/>
        </w:rPr>
        <w:t>(Total</w:t>
      </w:r>
      <w:r w:rsidRPr="002A6B8D">
        <w:rPr>
          <w:rFonts w:ascii="Times New Roman" w:hAnsi="Times New Roman" w:cs="Times New Roman"/>
          <w:b/>
          <w:bCs/>
          <w:sz w:val="24"/>
          <w:szCs w:val="24"/>
        </w:rPr>
        <w:t xml:space="preserve"> for Question </w:t>
      </w:r>
      <w:r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Pr="002A6B8D">
        <w:rPr>
          <w:rFonts w:ascii="Times New Roman" w:hAnsi="Times New Roman" w:cs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2A6B8D">
        <w:rPr>
          <w:rFonts w:ascii="Times New Roman" w:hAnsi="Times New Roman" w:cs="Times New Roman"/>
          <w:b/>
          <w:bCs/>
          <w:sz w:val="24"/>
          <w:szCs w:val="24"/>
        </w:rPr>
        <w:t xml:space="preserve"> mark</w:t>
      </w:r>
      <w:r w:rsidRPr="00007896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46872F65" w14:textId="77777777" w:rsidR="00252D93" w:rsidRPr="002A6B8D" w:rsidRDefault="00252D93" w:rsidP="00252D93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2A6B8D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79EB9480" w14:textId="77777777" w:rsidR="00ED0940" w:rsidRDefault="00FE097E" w:rsidP="00ED0940">
      <w:pPr>
        <w:tabs>
          <w:tab w:val="right" w:pos="9026"/>
        </w:tabs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w:drawing>
          <wp:anchor distT="0" distB="0" distL="114300" distR="114300" simplePos="0" relativeHeight="251661312" behindDoc="0" locked="0" layoutInCell="1" allowOverlap="1" wp14:anchorId="01A65508" wp14:editId="5A23FE6B">
            <wp:simplePos x="0" y="0"/>
            <wp:positionH relativeFrom="column">
              <wp:posOffset>-696036</wp:posOffset>
            </wp:positionH>
            <wp:positionV relativeFrom="paragraph">
              <wp:posOffset>174625</wp:posOffset>
            </wp:positionV>
            <wp:extent cx="266400" cy="475200"/>
            <wp:effectExtent l="0" t="0" r="635" b="127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400" cy="475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1024835" w14:textId="03FEFA7C" w:rsidR="00F95067" w:rsidRDefault="00F95067" w:rsidP="00ED0940">
      <w:pPr>
        <w:tabs>
          <w:tab w:val="right" w:pos="9026"/>
        </w:tabs>
        <w:ind w:hanging="45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F95067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>2</w:t>
      </w:r>
      <w:r w:rsidR="00FE097E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>6</w:t>
      </w:r>
      <w:r w:rsidRPr="00F95067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 xml:space="preserve"> </w:t>
      </w:r>
      <w:r w:rsidR="00ED0940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ab/>
      </w:r>
      <w:r w:rsidRPr="00F95067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Write  </w:t>
      </w:r>
      <w:r w:rsidRPr="00F95067">
        <w:rPr>
          <w:rFonts w:ascii="Times New Roman" w:eastAsia="Times New Roman" w:hAnsi="Times New Roman" w:cs="Times New Roman"/>
          <w:position w:val="-24"/>
          <w:sz w:val="24"/>
          <w:szCs w:val="24"/>
          <w:lang w:eastAsia="en-GB"/>
        </w:rPr>
        <w:object w:dxaOrig="320" w:dyaOrig="620" w14:anchorId="5DC81CB6">
          <v:shape id="_x0000_i1054" type="#_x0000_t75" style="width:15.75pt;height:30.75pt" o:ole="">
            <v:imagedata r:id="rId38" o:title=""/>
          </v:shape>
          <o:OLEObject Type="Embed" ProgID="Equation.3" ShapeID="_x0000_i1054" DrawAspect="Content" ObjectID="_1659771633" r:id="rId39"/>
        </w:object>
      </w:r>
      <w:r w:rsidRPr="00F95067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 as a percentage.</w:t>
      </w:r>
    </w:p>
    <w:p w14:paraId="67DC13DA" w14:textId="77777777" w:rsidR="00ED0940" w:rsidRDefault="00ED0940" w:rsidP="00ED0940">
      <w:pPr>
        <w:tabs>
          <w:tab w:val="right" w:pos="9026"/>
        </w:tabs>
        <w:ind w:hanging="45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5E918450" w14:textId="0F8DC882" w:rsidR="00ED0940" w:rsidRDefault="00ED0940" w:rsidP="00ED0940">
      <w:pPr>
        <w:tabs>
          <w:tab w:val="right" w:pos="9026"/>
        </w:tabs>
        <w:ind w:hanging="45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4D51D5BA" w14:textId="77777777" w:rsidR="00ED0940" w:rsidRPr="00F95067" w:rsidRDefault="00ED0940" w:rsidP="00ED0940">
      <w:pPr>
        <w:tabs>
          <w:tab w:val="right" w:pos="9026"/>
        </w:tabs>
        <w:ind w:hanging="45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2F990E25" w14:textId="77777777" w:rsidR="00F95067" w:rsidRPr="00F95067" w:rsidRDefault="00F95067" w:rsidP="00F95067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F95067">
        <w:rPr>
          <w:rFonts w:ascii="Times New Roman" w:eastAsia="Times New Roman" w:hAnsi="Times New Roman" w:cs="Times New Roman"/>
          <w:sz w:val="24"/>
          <w:szCs w:val="24"/>
          <w:lang w:eastAsia="en-GB"/>
        </w:rPr>
        <w:t>......................................... %</w:t>
      </w:r>
    </w:p>
    <w:p w14:paraId="1DC062B5" w14:textId="77777777" w:rsidR="00F95067" w:rsidRPr="00F95067" w:rsidRDefault="00F95067" w:rsidP="00F95067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  <w:r w:rsidRPr="00F95067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>(Total for Question 2 is 1 mark)</w:t>
      </w:r>
    </w:p>
    <w:p w14:paraId="2A6B7302" w14:textId="0DD12194" w:rsidR="00F95067" w:rsidRDefault="00F95067" w:rsidP="00241AAA">
      <w:pPr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14E1ACAF" w14:textId="6A4492AF" w:rsidR="00281991" w:rsidRPr="00281991" w:rsidRDefault="00FE097E" w:rsidP="00ED0940">
      <w:pPr>
        <w:ind w:left="-540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658240" behindDoc="0" locked="0" layoutInCell="1" allowOverlap="1" wp14:anchorId="50BB475E" wp14:editId="31E43D9E">
            <wp:simplePos x="0" y="0"/>
            <wp:positionH relativeFrom="column">
              <wp:posOffset>-696036</wp:posOffset>
            </wp:positionH>
            <wp:positionV relativeFrom="paragraph">
              <wp:posOffset>175003</wp:posOffset>
            </wp:positionV>
            <wp:extent cx="266400" cy="475200"/>
            <wp:effectExtent l="0" t="0" r="635" b="127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400" cy="475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Times New Roman" w:eastAsia="Calibri" w:hAnsi="Times New Roman" w:cs="Times New Roman"/>
          <w:b/>
          <w:bCs/>
          <w:sz w:val="24"/>
          <w:szCs w:val="24"/>
        </w:rPr>
        <w:t>2</w:t>
      </w:r>
      <w:r w:rsidR="00ED0940">
        <w:rPr>
          <w:rFonts w:ascii="Times New Roman" w:eastAsia="Calibri" w:hAnsi="Times New Roman" w:cs="Times New Roman"/>
          <w:b/>
          <w:bCs/>
          <w:sz w:val="24"/>
          <w:szCs w:val="24"/>
        </w:rPr>
        <w:t>7</w:t>
      </w:r>
      <w:r w:rsidR="00ED0940">
        <w:rPr>
          <w:rFonts w:ascii="Times New Roman" w:eastAsia="Calibri" w:hAnsi="Times New Roman" w:cs="Times New Roman"/>
          <w:b/>
          <w:bCs/>
          <w:sz w:val="24"/>
          <w:szCs w:val="24"/>
        </w:rPr>
        <w:tab/>
      </w:r>
      <w:r w:rsidR="00281991" w:rsidRPr="00281991">
        <w:rPr>
          <w:rFonts w:ascii="Times New Roman" w:eastAsia="Calibri" w:hAnsi="Times New Roman" w:cs="Times New Roman"/>
          <w:sz w:val="24"/>
          <w:szCs w:val="24"/>
        </w:rPr>
        <w:t>Write</w:t>
      </w:r>
      <w:r w:rsidR="00281991" w:rsidRPr="00281991">
        <w:rPr>
          <w:rFonts w:ascii="Times New Roman" w:eastAsia="Calibri" w:hAnsi="Times New Roman" w:cs="Times New Roman"/>
          <w:position w:val="-24"/>
          <w:sz w:val="24"/>
          <w:szCs w:val="24"/>
        </w:rPr>
        <w:object w:dxaOrig="360" w:dyaOrig="620" w14:anchorId="00DF62E5">
          <v:shape id="_x0000_i1056" type="#_x0000_t75" style="width:18pt;height:30.75pt" o:ole="">
            <v:imagedata r:id="rId40" o:title=""/>
          </v:shape>
          <o:OLEObject Type="Embed" ProgID="Equation.DSMT4" ShapeID="_x0000_i1056" DrawAspect="Content" ObjectID="_1659771634" r:id="rId41"/>
        </w:object>
      </w:r>
      <w:r w:rsidR="00281991" w:rsidRPr="00281991">
        <w:rPr>
          <w:rFonts w:ascii="Times New Roman" w:eastAsia="Calibri" w:hAnsi="Times New Roman" w:cs="Times New Roman"/>
          <w:sz w:val="24"/>
          <w:szCs w:val="24"/>
        </w:rPr>
        <w:t>as a percentage.</w:t>
      </w:r>
    </w:p>
    <w:p w14:paraId="30AA5F9D" w14:textId="77777777" w:rsidR="00281991" w:rsidRPr="00281991" w:rsidRDefault="00281991" w:rsidP="0028199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1322C532" w14:textId="77777777" w:rsidR="00281991" w:rsidRPr="00281991" w:rsidRDefault="00281991" w:rsidP="0028199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37F3BF02" w14:textId="77777777" w:rsidR="00281991" w:rsidRPr="00281991" w:rsidRDefault="00281991" w:rsidP="0028199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  <w:r w:rsidRPr="00281991">
        <w:rPr>
          <w:rFonts w:ascii="Times New Roman" w:eastAsia="Calibri" w:hAnsi="Times New Roman" w:cs="Times New Roman"/>
          <w:sz w:val="24"/>
          <w:szCs w:val="24"/>
        </w:rPr>
        <w:t>......................................... %</w:t>
      </w:r>
    </w:p>
    <w:p w14:paraId="1CF37586" w14:textId="77777777" w:rsidR="00281991" w:rsidRPr="00281991" w:rsidRDefault="00281991" w:rsidP="0028199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ind w:left="-567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281991">
        <w:rPr>
          <w:rFonts w:ascii="Times New Roman" w:eastAsia="Calibri" w:hAnsi="Times New Roman" w:cs="Times New Roman"/>
          <w:b/>
          <w:bCs/>
          <w:sz w:val="24"/>
          <w:szCs w:val="24"/>
        </w:rPr>
        <w:t>(Total for Question 3 is 1 mark)</w:t>
      </w:r>
    </w:p>
    <w:p w14:paraId="42F063E8" w14:textId="77777777" w:rsidR="00281991" w:rsidRPr="00281991" w:rsidRDefault="00281991" w:rsidP="0028199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281991">
        <w:rPr>
          <w:rFonts w:ascii="Times New Roman" w:eastAsia="Calibri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00B0F808" w14:textId="7154A13A" w:rsidR="004C7FAE" w:rsidRDefault="00745EBF" w:rsidP="00281991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C07D5D">
        <w:rPr>
          <w:rFonts w:ascii="Times New Roman" w:hAnsi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4294967294" distB="4294967294" distL="114300" distR="114300" simplePos="0" relativeHeight="251664384" behindDoc="0" locked="0" layoutInCell="1" allowOverlap="1" wp14:anchorId="6F661212" wp14:editId="550E2DA2">
                <wp:simplePos x="0" y="0"/>
                <wp:positionH relativeFrom="column">
                  <wp:posOffset>0</wp:posOffset>
                </wp:positionH>
                <wp:positionV relativeFrom="paragraph">
                  <wp:posOffset>27627</wp:posOffset>
                </wp:positionV>
                <wp:extent cx="5718175" cy="0"/>
                <wp:effectExtent l="0" t="19050" r="34925" b="19050"/>
                <wp:wrapNone/>
                <wp:docPr id="27" name="Straight Connector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5718175" cy="0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C3BA8C1" id="Straight Connector 27" o:spid="_x0000_s1026" style="position:absolute;z-index:251664384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0,2.2pt" to="450.25pt,2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" strokecolor="windowText" strokeweight="3pt">
                <v:stroke joinstyle="miter"/>
                <o:lock v:ext="edit" shapetype="f"/>
              </v:line>
            </w:pict>
          </mc:Fallback>
        </mc:AlternateContent>
      </w:r>
    </w:p>
    <w:p w14:paraId="55BF89DB" w14:textId="7DF5BF2B" w:rsidR="00B73A10" w:rsidRDefault="00204AA8" w:rsidP="00241AAA">
      <w:pPr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bookmarkStart w:id="0" w:name="_GoBack"/>
      <w:bookmarkEnd w:id="0"/>
      <w:r w:rsidRPr="00255798">
        <w:rPr>
          <w:rFonts w:ascii="Times New Roman" w:hAnsi="Times New Roman" w:cs="Times New Roman"/>
          <w:b/>
          <w:bCs/>
          <w:sz w:val="24"/>
          <w:szCs w:val="24"/>
        </w:rPr>
        <w:t xml:space="preserve">TOTAL MARKS FOR PAPER: </w:t>
      </w:r>
      <w:r w:rsidR="00270997">
        <w:rPr>
          <w:rFonts w:ascii="Times New Roman" w:hAnsi="Times New Roman" w:cs="Times New Roman"/>
          <w:b/>
          <w:bCs/>
          <w:sz w:val="24"/>
          <w:szCs w:val="24"/>
        </w:rPr>
        <w:t>27</w:t>
      </w:r>
    </w:p>
    <w:p w14:paraId="0FAA6E22" w14:textId="184FBAB6" w:rsidR="004C7FAE" w:rsidRDefault="004C7FAE" w:rsidP="00241AAA">
      <w:pPr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45BA9FF9" w14:textId="7CA3CA06" w:rsidR="004C7FAE" w:rsidRDefault="004C7FAE" w:rsidP="00241AAA">
      <w:pPr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328A5379" w14:textId="7FB11634" w:rsidR="001D2A17" w:rsidRDefault="001D2A17" w:rsidP="00241AAA">
      <w:pPr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sectPr w:rsidR="001D2A17">
      <w:headerReference w:type="default" r:id="rId42"/>
      <w:footerReference w:type="default" r:id="rId43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CF82FC7" w14:textId="77777777" w:rsidR="003B0B00" w:rsidRDefault="003B0B00" w:rsidP="00175BBA">
      <w:r>
        <w:separator/>
      </w:r>
    </w:p>
  </w:endnote>
  <w:endnote w:type="continuationSeparator" w:id="0">
    <w:p w14:paraId="2B0BDD45" w14:textId="77777777" w:rsidR="003B0B00" w:rsidRDefault="003B0B00" w:rsidP="00175BB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Lucida Grande">
    <w:charset w:val="00"/>
    <w:family w:val="auto"/>
    <w:pitch w:val="variable"/>
    <w:sig w:usb0="00000000" w:usb1="5000A1FF" w:usb2="00000000" w:usb3="00000000" w:csb0="000001B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Yu Mincho">
    <w:altName w:val="游明朝"/>
    <w:charset w:val="80"/>
    <w:family w:val="roman"/>
    <w:pitch w:val="variable"/>
    <w:sig w:usb0="800002E7" w:usb1="2AC7FCFF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2D4DC0F" w14:textId="77777777" w:rsidR="00EC44AB" w:rsidRPr="00133D3D" w:rsidRDefault="00EC44AB" w:rsidP="00EC44AB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rPr>
        <w:rFonts w:ascii="Times New Roman" w:hAnsi="Times New Roman"/>
        <w:i/>
        <w:iCs/>
        <w:sz w:val="18"/>
        <w:szCs w:val="18"/>
      </w:rPr>
    </w:pPr>
    <w:r w:rsidRPr="00133D3D">
      <w:rPr>
        <w:rFonts w:ascii="Times New Roman" w:hAnsi="Times New Roman"/>
        <w:sz w:val="18"/>
        <w:szCs w:val="18"/>
      </w:rPr>
      <w:t>This publication may only be reproduced in accordance with Pearson Education Limited copyright policy.</w:t>
    </w:r>
  </w:p>
  <w:p w14:paraId="4E91F463" w14:textId="14358654" w:rsidR="000A54BF" w:rsidRPr="00EC44AB" w:rsidRDefault="00EC44AB" w:rsidP="00EC44AB">
    <w:pPr>
      <w:widowControl w:val="0"/>
      <w:tabs>
        <w:tab w:val="left" w:pos="0"/>
        <w:tab w:val="left" w:pos="2471"/>
      </w:tabs>
      <w:autoSpaceDE w:val="0"/>
      <w:autoSpaceDN w:val="0"/>
      <w:adjustRightInd w:val="0"/>
      <w:rPr>
        <w:rFonts w:ascii="Times New Roman" w:hAnsi="Times New Roman"/>
        <w:sz w:val="18"/>
        <w:szCs w:val="18"/>
      </w:rPr>
    </w:pPr>
    <w:r w:rsidRPr="00133D3D">
      <w:rPr>
        <w:rFonts w:ascii="Times New Roman" w:hAnsi="Times New Roman"/>
        <w:sz w:val="18"/>
        <w:szCs w:val="18"/>
      </w:rPr>
      <w:t>©2020 Pearson Education Limited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F39F049" w14:textId="77777777" w:rsidR="003B0B00" w:rsidRDefault="003B0B00" w:rsidP="00175BBA">
      <w:r>
        <w:separator/>
      </w:r>
    </w:p>
  </w:footnote>
  <w:footnote w:type="continuationSeparator" w:id="0">
    <w:p w14:paraId="62969194" w14:textId="77777777" w:rsidR="003B0B00" w:rsidRDefault="003B0B00" w:rsidP="00175BB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3642E18" w14:textId="56D62043" w:rsidR="00EC44AB" w:rsidRPr="00EC44AB" w:rsidRDefault="00EC44AB" w:rsidP="00EC44AB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rPr>
        <w:rFonts w:ascii="Times New Roman" w:hAnsi="Times New Roman"/>
        <w:b/>
        <w:bCs/>
        <w:sz w:val="24"/>
        <w:szCs w:val="24"/>
      </w:rPr>
    </w:pPr>
    <w:r>
      <w:rPr>
        <w:rFonts w:ascii="Times New Roman" w:hAnsi="Times New Roman"/>
        <w:b/>
        <w:bCs/>
        <w:sz w:val="24"/>
        <w:szCs w:val="24"/>
      </w:rPr>
      <w:t xml:space="preserve">1MA1 </w:t>
    </w:r>
    <w:r w:rsidR="00255798">
      <w:rPr>
        <w:rFonts w:ascii="Times New Roman" w:hAnsi="Times New Roman"/>
        <w:b/>
        <w:bCs/>
        <w:sz w:val="24"/>
        <w:szCs w:val="24"/>
      </w:rPr>
      <w:t>Foundation themed</w:t>
    </w:r>
    <w:r>
      <w:rPr>
        <w:rFonts w:ascii="Times New Roman" w:hAnsi="Times New Roman"/>
        <w:b/>
        <w:bCs/>
        <w:sz w:val="24"/>
        <w:szCs w:val="24"/>
      </w:rPr>
      <w:t xml:space="preserve"> papers: </w:t>
    </w:r>
    <w:r w:rsidR="00345ED1" w:rsidRPr="00345ED1">
      <w:rPr>
        <w:rFonts w:ascii="Times New Roman" w:hAnsi="Times New Roman"/>
        <w:b/>
        <w:bCs/>
        <w:sz w:val="24"/>
        <w:szCs w:val="24"/>
      </w:rPr>
      <w:t xml:space="preserve">Fractions, </w:t>
    </w:r>
    <w:r w:rsidR="00255798">
      <w:rPr>
        <w:rFonts w:ascii="Times New Roman" w:hAnsi="Times New Roman"/>
        <w:b/>
        <w:bCs/>
        <w:sz w:val="24"/>
        <w:szCs w:val="24"/>
      </w:rPr>
      <w:t>D</w:t>
    </w:r>
    <w:r w:rsidR="00345ED1" w:rsidRPr="00345ED1">
      <w:rPr>
        <w:rFonts w:ascii="Times New Roman" w:hAnsi="Times New Roman"/>
        <w:b/>
        <w:bCs/>
        <w:sz w:val="24"/>
        <w:szCs w:val="24"/>
      </w:rPr>
      <w:t>ecimals</w:t>
    </w:r>
    <w:r w:rsidR="00255798">
      <w:rPr>
        <w:rFonts w:ascii="Times New Roman" w:hAnsi="Times New Roman"/>
        <w:b/>
        <w:bCs/>
        <w:sz w:val="24"/>
        <w:szCs w:val="24"/>
      </w:rPr>
      <w:t xml:space="preserve"> and P</w:t>
    </w:r>
    <w:r w:rsidR="00345ED1" w:rsidRPr="00345ED1">
      <w:rPr>
        <w:rFonts w:ascii="Times New Roman" w:hAnsi="Times New Roman"/>
        <w:b/>
        <w:bCs/>
        <w:sz w:val="24"/>
        <w:szCs w:val="24"/>
      </w:rPr>
      <w:t>ercentage (FDP)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54357B7"/>
    <w:multiLevelType w:val="hybridMultilevel"/>
    <w:tmpl w:val="32788A5C"/>
    <w:lvl w:ilvl="0" w:tplc="08090001">
      <w:numFmt w:val="decimal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>
      <w:start w:val="1"/>
      <w:numFmt w:val="lowerRoman"/>
      <w:lvlText w:val="%3."/>
      <w:lvlJc w:val="right"/>
      <w:pPr>
        <w:ind w:left="2160" w:hanging="180"/>
      </w:pPr>
    </w:lvl>
    <w:lvl w:ilvl="3" w:tplc="0809000F">
      <w:start w:val="1"/>
      <w:numFmt w:val="decimal"/>
      <w:lvlText w:val="%4."/>
      <w:lvlJc w:val="left"/>
      <w:pPr>
        <w:ind w:left="2880" w:hanging="360"/>
      </w:pPr>
    </w:lvl>
    <w:lvl w:ilvl="4" w:tplc="08090019">
      <w:start w:val="1"/>
      <w:numFmt w:val="lowerLetter"/>
      <w:lvlText w:val="%5."/>
      <w:lvlJc w:val="left"/>
      <w:pPr>
        <w:ind w:left="3600" w:hanging="360"/>
      </w:pPr>
    </w:lvl>
    <w:lvl w:ilvl="5" w:tplc="0809001B">
      <w:start w:val="1"/>
      <w:numFmt w:val="lowerRoman"/>
      <w:lvlText w:val="%6."/>
      <w:lvlJc w:val="right"/>
      <w:pPr>
        <w:ind w:left="4320" w:hanging="180"/>
      </w:pPr>
    </w:lvl>
    <w:lvl w:ilvl="6" w:tplc="0809000F">
      <w:start w:val="1"/>
      <w:numFmt w:val="decimal"/>
      <w:lvlText w:val="%7."/>
      <w:lvlJc w:val="left"/>
      <w:pPr>
        <w:ind w:left="5040" w:hanging="360"/>
      </w:pPr>
    </w:lvl>
    <w:lvl w:ilvl="7" w:tplc="08090019">
      <w:start w:val="1"/>
      <w:numFmt w:val="lowerLetter"/>
      <w:lvlText w:val="%8."/>
      <w:lvlJc w:val="left"/>
      <w:pPr>
        <w:ind w:left="5760" w:hanging="360"/>
      </w:pPr>
    </w:lvl>
    <w:lvl w:ilvl="8" w:tplc="0809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82672DF"/>
    <w:multiLevelType w:val="hybridMultilevel"/>
    <w:tmpl w:val="123863B0"/>
    <w:lvl w:ilvl="0" w:tplc="08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F8B74D5"/>
    <w:multiLevelType w:val="hybridMultilevel"/>
    <w:tmpl w:val="E1B0AA0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09562AF"/>
    <w:multiLevelType w:val="hybridMultilevel"/>
    <w:tmpl w:val="CD9EBF4A"/>
    <w:lvl w:ilvl="0" w:tplc="08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70"/>
  <w:defaultTabStop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5E5A3C"/>
    <w:rsid w:val="00001594"/>
    <w:rsid w:val="00001FFF"/>
    <w:rsid w:val="000071BE"/>
    <w:rsid w:val="0001584D"/>
    <w:rsid w:val="00045091"/>
    <w:rsid w:val="00054F16"/>
    <w:rsid w:val="00054FA9"/>
    <w:rsid w:val="00057B00"/>
    <w:rsid w:val="00057BD1"/>
    <w:rsid w:val="000810E8"/>
    <w:rsid w:val="000936A0"/>
    <w:rsid w:val="000971DD"/>
    <w:rsid w:val="000A4E61"/>
    <w:rsid w:val="000A54BF"/>
    <w:rsid w:val="000C343B"/>
    <w:rsid w:val="000E6956"/>
    <w:rsid w:val="000F31E5"/>
    <w:rsid w:val="000F4A4E"/>
    <w:rsid w:val="000F4EF5"/>
    <w:rsid w:val="001030FC"/>
    <w:rsid w:val="00105DC1"/>
    <w:rsid w:val="00120AC1"/>
    <w:rsid w:val="001443EA"/>
    <w:rsid w:val="0014526D"/>
    <w:rsid w:val="001526D3"/>
    <w:rsid w:val="00163AE8"/>
    <w:rsid w:val="00175BBA"/>
    <w:rsid w:val="00176B32"/>
    <w:rsid w:val="001823FE"/>
    <w:rsid w:val="001A7AC0"/>
    <w:rsid w:val="001B10D8"/>
    <w:rsid w:val="001D2A17"/>
    <w:rsid w:val="001D2E56"/>
    <w:rsid w:val="001D553A"/>
    <w:rsid w:val="001E4F60"/>
    <w:rsid w:val="001E5989"/>
    <w:rsid w:val="0020371A"/>
    <w:rsid w:val="00204AA8"/>
    <w:rsid w:val="002069FF"/>
    <w:rsid w:val="00222221"/>
    <w:rsid w:val="00227B95"/>
    <w:rsid w:val="00241AAA"/>
    <w:rsid w:val="00252D93"/>
    <w:rsid w:val="00255798"/>
    <w:rsid w:val="002565AE"/>
    <w:rsid w:val="00270997"/>
    <w:rsid w:val="002809F3"/>
    <w:rsid w:val="00281991"/>
    <w:rsid w:val="00291883"/>
    <w:rsid w:val="002A12FA"/>
    <w:rsid w:val="002A2E5C"/>
    <w:rsid w:val="002B6A35"/>
    <w:rsid w:val="002C54EB"/>
    <w:rsid w:val="002D64C7"/>
    <w:rsid w:val="003034F9"/>
    <w:rsid w:val="00324619"/>
    <w:rsid w:val="0032513A"/>
    <w:rsid w:val="00330798"/>
    <w:rsid w:val="003377BB"/>
    <w:rsid w:val="00343318"/>
    <w:rsid w:val="00345ED1"/>
    <w:rsid w:val="0037116D"/>
    <w:rsid w:val="00395D60"/>
    <w:rsid w:val="003B0B00"/>
    <w:rsid w:val="003B5347"/>
    <w:rsid w:val="003C10A5"/>
    <w:rsid w:val="00405147"/>
    <w:rsid w:val="004054AB"/>
    <w:rsid w:val="00414093"/>
    <w:rsid w:val="00416DD0"/>
    <w:rsid w:val="004538A5"/>
    <w:rsid w:val="00456DE3"/>
    <w:rsid w:val="004574F4"/>
    <w:rsid w:val="004A1220"/>
    <w:rsid w:val="004B0AB9"/>
    <w:rsid w:val="004C7FAE"/>
    <w:rsid w:val="004E1A95"/>
    <w:rsid w:val="00511E8A"/>
    <w:rsid w:val="00515A97"/>
    <w:rsid w:val="00523741"/>
    <w:rsid w:val="00532963"/>
    <w:rsid w:val="00535338"/>
    <w:rsid w:val="00536D15"/>
    <w:rsid w:val="00540C60"/>
    <w:rsid w:val="005631A7"/>
    <w:rsid w:val="00570F59"/>
    <w:rsid w:val="005822DE"/>
    <w:rsid w:val="00585446"/>
    <w:rsid w:val="00587B32"/>
    <w:rsid w:val="005A3C6A"/>
    <w:rsid w:val="005A5462"/>
    <w:rsid w:val="005B347C"/>
    <w:rsid w:val="005E5A3C"/>
    <w:rsid w:val="00603033"/>
    <w:rsid w:val="00614D11"/>
    <w:rsid w:val="00615976"/>
    <w:rsid w:val="00624B01"/>
    <w:rsid w:val="0063086B"/>
    <w:rsid w:val="00633511"/>
    <w:rsid w:val="00651689"/>
    <w:rsid w:val="00663EFE"/>
    <w:rsid w:val="00670157"/>
    <w:rsid w:val="00682E31"/>
    <w:rsid w:val="006836D3"/>
    <w:rsid w:val="006A3E17"/>
    <w:rsid w:val="006B0B8D"/>
    <w:rsid w:val="006F55BF"/>
    <w:rsid w:val="006F5905"/>
    <w:rsid w:val="006F62CB"/>
    <w:rsid w:val="00723957"/>
    <w:rsid w:val="0072718D"/>
    <w:rsid w:val="00745EBF"/>
    <w:rsid w:val="00763BEF"/>
    <w:rsid w:val="007803D7"/>
    <w:rsid w:val="0078610B"/>
    <w:rsid w:val="00787520"/>
    <w:rsid w:val="00797E94"/>
    <w:rsid w:val="007A336F"/>
    <w:rsid w:val="007A45C8"/>
    <w:rsid w:val="007A60AD"/>
    <w:rsid w:val="007B72CD"/>
    <w:rsid w:val="007D1500"/>
    <w:rsid w:val="007D1556"/>
    <w:rsid w:val="007E6F22"/>
    <w:rsid w:val="00827782"/>
    <w:rsid w:val="00844161"/>
    <w:rsid w:val="008617FA"/>
    <w:rsid w:val="0088605C"/>
    <w:rsid w:val="008B7183"/>
    <w:rsid w:val="008C0A25"/>
    <w:rsid w:val="008E0D99"/>
    <w:rsid w:val="008E1CF2"/>
    <w:rsid w:val="008F562D"/>
    <w:rsid w:val="00907F8C"/>
    <w:rsid w:val="00935205"/>
    <w:rsid w:val="009425CE"/>
    <w:rsid w:val="00955B63"/>
    <w:rsid w:val="009602D8"/>
    <w:rsid w:val="009701B4"/>
    <w:rsid w:val="009A511D"/>
    <w:rsid w:val="009B1218"/>
    <w:rsid w:val="009B3D82"/>
    <w:rsid w:val="009B71CF"/>
    <w:rsid w:val="00A41D2E"/>
    <w:rsid w:val="00A473A2"/>
    <w:rsid w:val="00A55C64"/>
    <w:rsid w:val="00A5611E"/>
    <w:rsid w:val="00A613C9"/>
    <w:rsid w:val="00A62749"/>
    <w:rsid w:val="00A63683"/>
    <w:rsid w:val="00A7593A"/>
    <w:rsid w:val="00A963AE"/>
    <w:rsid w:val="00AA423B"/>
    <w:rsid w:val="00AB0346"/>
    <w:rsid w:val="00AC7E61"/>
    <w:rsid w:val="00AE4492"/>
    <w:rsid w:val="00B25C0E"/>
    <w:rsid w:val="00B60127"/>
    <w:rsid w:val="00B608CF"/>
    <w:rsid w:val="00B73A10"/>
    <w:rsid w:val="00B857FF"/>
    <w:rsid w:val="00BB103B"/>
    <w:rsid w:val="00BB5CB8"/>
    <w:rsid w:val="00BC7598"/>
    <w:rsid w:val="00BE409D"/>
    <w:rsid w:val="00BF27A1"/>
    <w:rsid w:val="00BF56DD"/>
    <w:rsid w:val="00C04C0A"/>
    <w:rsid w:val="00C0764A"/>
    <w:rsid w:val="00C0774A"/>
    <w:rsid w:val="00C21058"/>
    <w:rsid w:val="00C24AEF"/>
    <w:rsid w:val="00C446E9"/>
    <w:rsid w:val="00C45602"/>
    <w:rsid w:val="00C50AF5"/>
    <w:rsid w:val="00C80158"/>
    <w:rsid w:val="00C84BA8"/>
    <w:rsid w:val="00C912B8"/>
    <w:rsid w:val="00C954DE"/>
    <w:rsid w:val="00CD2689"/>
    <w:rsid w:val="00CD38B4"/>
    <w:rsid w:val="00CE0BB1"/>
    <w:rsid w:val="00CE5C1A"/>
    <w:rsid w:val="00CF67B8"/>
    <w:rsid w:val="00D04450"/>
    <w:rsid w:val="00D15E05"/>
    <w:rsid w:val="00D31F7E"/>
    <w:rsid w:val="00D60A85"/>
    <w:rsid w:val="00D60D1A"/>
    <w:rsid w:val="00D74713"/>
    <w:rsid w:val="00D8497C"/>
    <w:rsid w:val="00D964DE"/>
    <w:rsid w:val="00DB771A"/>
    <w:rsid w:val="00DC26AF"/>
    <w:rsid w:val="00DE0BCE"/>
    <w:rsid w:val="00DE31F7"/>
    <w:rsid w:val="00DF386C"/>
    <w:rsid w:val="00E0122D"/>
    <w:rsid w:val="00E133C7"/>
    <w:rsid w:val="00E3135D"/>
    <w:rsid w:val="00E31A1D"/>
    <w:rsid w:val="00E3358D"/>
    <w:rsid w:val="00E5293E"/>
    <w:rsid w:val="00E52D40"/>
    <w:rsid w:val="00E54EA1"/>
    <w:rsid w:val="00E613E3"/>
    <w:rsid w:val="00E62106"/>
    <w:rsid w:val="00E670FC"/>
    <w:rsid w:val="00E67348"/>
    <w:rsid w:val="00E85A89"/>
    <w:rsid w:val="00E94A19"/>
    <w:rsid w:val="00EA7115"/>
    <w:rsid w:val="00EB165D"/>
    <w:rsid w:val="00EB1AB3"/>
    <w:rsid w:val="00EB2C52"/>
    <w:rsid w:val="00EB51F7"/>
    <w:rsid w:val="00EB7DEC"/>
    <w:rsid w:val="00EC44AB"/>
    <w:rsid w:val="00ED0940"/>
    <w:rsid w:val="00ED39E1"/>
    <w:rsid w:val="00ED6321"/>
    <w:rsid w:val="00EE3D82"/>
    <w:rsid w:val="00EF7125"/>
    <w:rsid w:val="00EF7697"/>
    <w:rsid w:val="00F2307A"/>
    <w:rsid w:val="00F314E4"/>
    <w:rsid w:val="00F3473D"/>
    <w:rsid w:val="00F95067"/>
    <w:rsid w:val="00F962C1"/>
    <w:rsid w:val="00FC6DEE"/>
    <w:rsid w:val="00FD2377"/>
    <w:rsid w:val="00FD5DF3"/>
    <w:rsid w:val="00FE097E"/>
    <w:rsid w:val="00FE5B88"/>
    <w:rsid w:val="00FF01F5"/>
    <w:rsid w:val="00FF29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20F4F88B"/>
  <w15:docId w15:val="{76D7FF42-3F82-493E-8E13-E87D7C6534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75BBA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75BBA"/>
  </w:style>
  <w:style w:type="paragraph" w:styleId="Footer">
    <w:name w:val="footer"/>
    <w:basedOn w:val="Normal"/>
    <w:link w:val="FooterChar"/>
    <w:uiPriority w:val="99"/>
    <w:unhideWhenUsed/>
    <w:rsid w:val="00175BBA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75BBA"/>
  </w:style>
  <w:style w:type="paragraph" w:styleId="BalloonText">
    <w:name w:val="Balloon Text"/>
    <w:basedOn w:val="Normal"/>
    <w:link w:val="BalloonTextChar"/>
    <w:uiPriority w:val="99"/>
    <w:semiHidden/>
    <w:unhideWhenUsed/>
    <w:rsid w:val="002A2E5C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2E5C"/>
    <w:rPr>
      <w:rFonts w:ascii="Lucida Grande" w:hAnsi="Lucida Grande"/>
      <w:sz w:val="18"/>
      <w:szCs w:val="18"/>
    </w:rPr>
  </w:style>
  <w:style w:type="table" w:styleId="TableGrid">
    <w:name w:val="Table Grid"/>
    <w:basedOn w:val="TableNormal"/>
    <w:uiPriority w:val="39"/>
    <w:rsid w:val="00F314E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72718D"/>
    <w:pPr>
      <w:ind w:left="720"/>
      <w:contextualSpacing/>
    </w:pPr>
  </w:style>
  <w:style w:type="paragraph" w:customStyle="1" w:styleId="ColorfulList-Accent11">
    <w:name w:val="Colorful List - Accent 11"/>
    <w:basedOn w:val="Normal"/>
    <w:uiPriority w:val="34"/>
    <w:qFormat/>
    <w:rsid w:val="00255798"/>
    <w:pPr>
      <w:spacing w:after="160" w:line="254" w:lineRule="auto"/>
      <w:ind w:left="720"/>
      <w:contextualSpacing/>
    </w:pPr>
    <w:rPr>
      <w:rFonts w:ascii="Calibri" w:eastAsia="Calibri" w:hAnsi="Calibri" w:cs="Times New Roman"/>
    </w:rPr>
  </w:style>
  <w:style w:type="paragraph" w:customStyle="1" w:styleId="MediumGrid1-Accent22">
    <w:name w:val="Medium Grid 1 - Accent 22"/>
    <w:basedOn w:val="Normal"/>
    <w:qFormat/>
    <w:rsid w:val="00255798"/>
    <w:pPr>
      <w:spacing w:after="160" w:line="254" w:lineRule="auto"/>
      <w:ind w:left="720"/>
      <w:contextualSpacing/>
    </w:pPr>
    <w:rPr>
      <w:rFonts w:ascii="Calibri" w:eastAsia="Calibri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66632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2.bin"/><Relationship Id="rId18" Type="http://schemas.openxmlformats.org/officeDocument/2006/relationships/image" Target="media/image8.emf"/><Relationship Id="rId26" Type="http://schemas.openxmlformats.org/officeDocument/2006/relationships/image" Target="media/image12.emf"/><Relationship Id="rId39" Type="http://schemas.openxmlformats.org/officeDocument/2006/relationships/oleObject" Target="embeddings/oleObject15.bin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34" Type="http://schemas.openxmlformats.org/officeDocument/2006/relationships/image" Target="media/image16.emf"/><Relationship Id="rId42" Type="http://schemas.openxmlformats.org/officeDocument/2006/relationships/header" Target="header1.xml"/><Relationship Id="rId7" Type="http://schemas.openxmlformats.org/officeDocument/2006/relationships/image" Target="media/image1.png"/><Relationship Id="rId12" Type="http://schemas.openxmlformats.org/officeDocument/2006/relationships/image" Target="media/image5.e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8.wmf"/><Relationship Id="rId2" Type="http://schemas.openxmlformats.org/officeDocument/2006/relationships/styles" Target="styles.xml"/><Relationship Id="rId16" Type="http://schemas.openxmlformats.org/officeDocument/2006/relationships/image" Target="media/image7.emf"/><Relationship Id="rId20" Type="http://schemas.openxmlformats.org/officeDocument/2006/relationships/image" Target="media/image9.wmf"/><Relationship Id="rId29" Type="http://schemas.openxmlformats.org/officeDocument/2006/relationships/oleObject" Target="embeddings/oleObject10.bin"/><Relationship Id="rId41" Type="http://schemas.openxmlformats.org/officeDocument/2006/relationships/oleObject" Target="embeddings/oleObject1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1.emf"/><Relationship Id="rId32" Type="http://schemas.openxmlformats.org/officeDocument/2006/relationships/image" Target="media/image15.emf"/><Relationship Id="rId37" Type="http://schemas.openxmlformats.org/officeDocument/2006/relationships/oleObject" Target="embeddings/oleObject14.bin"/><Relationship Id="rId40" Type="http://schemas.openxmlformats.org/officeDocument/2006/relationships/image" Target="media/image19.wmf"/><Relationship Id="rId45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3.emf"/><Relationship Id="rId36" Type="http://schemas.openxmlformats.org/officeDocument/2006/relationships/image" Target="media/image17.emf"/><Relationship Id="rId10" Type="http://schemas.openxmlformats.org/officeDocument/2006/relationships/image" Target="media/image4.e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6.emf"/><Relationship Id="rId22" Type="http://schemas.openxmlformats.org/officeDocument/2006/relationships/image" Target="media/image10.wmf"/><Relationship Id="rId27" Type="http://schemas.openxmlformats.org/officeDocument/2006/relationships/oleObject" Target="embeddings/oleObject9.bin"/><Relationship Id="rId30" Type="http://schemas.openxmlformats.org/officeDocument/2006/relationships/image" Target="media/image14.emf"/><Relationship Id="rId35" Type="http://schemas.openxmlformats.org/officeDocument/2006/relationships/oleObject" Target="embeddings/oleObject13.bin"/><Relationship Id="rId43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05</TotalTime>
  <Pages>7</Pages>
  <Words>986</Words>
  <Characters>5626</Characters>
  <Application>Microsoft Office Word</Application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5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net Bruce</dc:creator>
  <cp:keywords/>
  <dc:description/>
  <cp:lastModifiedBy>Ahmed, Saira</cp:lastModifiedBy>
  <cp:revision>166</cp:revision>
  <dcterms:created xsi:type="dcterms:W3CDTF">2019-10-18T05:47:00Z</dcterms:created>
  <dcterms:modified xsi:type="dcterms:W3CDTF">2020-08-24T09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